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D4401B" w14:textId="77777777" w:rsidR="00DF501F" w:rsidRPr="00FC16D4" w:rsidRDefault="005F067D" w:rsidP="000F1987">
      <w:pPr>
        <w:pStyle w:val="BodyText"/>
        <w:spacing w:after="120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fldChar w:fldCharType="begin"/>
      </w:r>
      <w:r w:rsidR="00593B09">
        <w:rPr>
          <w:rFonts w:ascii="Arial" w:hAnsi="Arial" w:cs="Arial"/>
          <w:b/>
          <w:sz w:val="32"/>
          <w:szCs w:val="32"/>
        </w:rPr>
        <w:instrText xml:space="preserve"> MACROBUTTON MTEditEquationSection2 </w:instrText>
      </w:r>
      <w:r w:rsidR="00593B09" w:rsidRPr="00593B09">
        <w:rPr>
          <w:rStyle w:val="MTEquationSection"/>
        </w:rPr>
        <w:instrText>Equation Chapter 1 Section 1</w:instrText>
      </w:r>
      <w:r>
        <w:rPr>
          <w:rFonts w:ascii="Arial" w:hAnsi="Arial" w:cs="Arial"/>
          <w:b/>
          <w:sz w:val="32"/>
          <w:szCs w:val="32"/>
        </w:rPr>
        <w:fldChar w:fldCharType="begin"/>
      </w:r>
      <w:r w:rsidR="00593B09">
        <w:rPr>
          <w:rFonts w:ascii="Arial" w:hAnsi="Arial" w:cs="Arial"/>
          <w:b/>
          <w:sz w:val="32"/>
          <w:szCs w:val="32"/>
        </w:rPr>
        <w:instrText xml:space="preserve"> SEQ MTEqn \r \h \* MERGEFORMAT </w:instrText>
      </w:r>
      <w:r>
        <w:rPr>
          <w:rFonts w:ascii="Arial" w:hAnsi="Arial" w:cs="Arial"/>
          <w:b/>
          <w:sz w:val="32"/>
          <w:szCs w:val="32"/>
        </w:rPr>
        <w:fldChar w:fldCharType="end"/>
      </w:r>
      <w:r>
        <w:rPr>
          <w:rFonts w:ascii="Arial" w:hAnsi="Arial" w:cs="Arial"/>
          <w:b/>
          <w:sz w:val="32"/>
          <w:szCs w:val="32"/>
        </w:rPr>
        <w:fldChar w:fldCharType="begin"/>
      </w:r>
      <w:r w:rsidR="00593B09">
        <w:rPr>
          <w:rFonts w:ascii="Arial" w:hAnsi="Arial" w:cs="Arial"/>
          <w:b/>
          <w:sz w:val="32"/>
          <w:szCs w:val="32"/>
        </w:rPr>
        <w:instrText xml:space="preserve"> SEQ MTSec \r 1 \h \* MERGEFORMAT </w:instrText>
      </w:r>
      <w:r>
        <w:rPr>
          <w:rFonts w:ascii="Arial" w:hAnsi="Arial" w:cs="Arial"/>
          <w:b/>
          <w:sz w:val="32"/>
          <w:szCs w:val="32"/>
        </w:rPr>
        <w:fldChar w:fldCharType="end"/>
      </w:r>
      <w:r>
        <w:rPr>
          <w:rFonts w:ascii="Arial" w:hAnsi="Arial" w:cs="Arial"/>
          <w:b/>
          <w:sz w:val="32"/>
          <w:szCs w:val="32"/>
        </w:rPr>
        <w:fldChar w:fldCharType="begin"/>
      </w:r>
      <w:r w:rsidR="00593B09">
        <w:rPr>
          <w:rFonts w:ascii="Arial" w:hAnsi="Arial" w:cs="Arial"/>
          <w:b/>
          <w:sz w:val="32"/>
          <w:szCs w:val="32"/>
        </w:rPr>
        <w:instrText xml:space="preserve"> SEQ MTChap \r 1 \h \* MERGEFORMAT </w:instrText>
      </w:r>
      <w:r>
        <w:rPr>
          <w:rFonts w:ascii="Arial" w:hAnsi="Arial" w:cs="Arial"/>
          <w:b/>
          <w:sz w:val="32"/>
          <w:szCs w:val="32"/>
        </w:rPr>
        <w:fldChar w:fldCharType="end"/>
      </w:r>
      <w:r>
        <w:rPr>
          <w:rFonts w:ascii="Arial" w:hAnsi="Arial" w:cs="Arial"/>
          <w:b/>
          <w:sz w:val="32"/>
          <w:szCs w:val="32"/>
        </w:rPr>
        <w:fldChar w:fldCharType="end"/>
      </w:r>
      <w:r w:rsidR="00DF501F" w:rsidRPr="00FC16D4">
        <w:rPr>
          <w:rFonts w:ascii="Arial" w:hAnsi="Arial" w:cs="Arial"/>
          <w:b/>
          <w:sz w:val="32"/>
          <w:szCs w:val="32"/>
        </w:rPr>
        <w:t xml:space="preserve">ECE </w:t>
      </w:r>
      <w:r w:rsidR="00F73673" w:rsidRPr="00FC16D4">
        <w:rPr>
          <w:rFonts w:ascii="Arial" w:hAnsi="Arial" w:cs="Arial"/>
          <w:b/>
          <w:sz w:val="32"/>
          <w:szCs w:val="32"/>
        </w:rPr>
        <w:t>3317</w:t>
      </w:r>
    </w:p>
    <w:p w14:paraId="31AC3888" w14:textId="4B1D7ED4" w:rsidR="00DF501F" w:rsidRDefault="00555288" w:rsidP="00841B51">
      <w:pPr>
        <w:pStyle w:val="BodyText"/>
        <w:spacing w:after="0"/>
        <w:jc w:val="center"/>
        <w:rPr>
          <w:rFonts w:ascii="Arial" w:hAnsi="Arial" w:cs="Arial"/>
          <w:b/>
          <w:sz w:val="32"/>
          <w:szCs w:val="32"/>
        </w:rPr>
      </w:pPr>
      <w:r>
        <w:rPr>
          <w:rFonts w:ascii="Arial" w:hAnsi="Arial" w:cs="Arial"/>
          <w:b/>
          <w:sz w:val="32"/>
          <w:szCs w:val="32"/>
        </w:rPr>
        <w:t>Fall</w:t>
      </w:r>
      <w:r w:rsidR="00CC4E12" w:rsidRPr="00FC16D4">
        <w:rPr>
          <w:rFonts w:ascii="Arial" w:hAnsi="Arial" w:cs="Arial"/>
          <w:b/>
          <w:sz w:val="32"/>
          <w:szCs w:val="32"/>
        </w:rPr>
        <w:t xml:space="preserve"> 20</w:t>
      </w:r>
      <w:r w:rsidR="000B3768">
        <w:rPr>
          <w:rFonts w:ascii="Arial" w:hAnsi="Arial" w:cs="Arial"/>
          <w:b/>
          <w:sz w:val="32"/>
          <w:szCs w:val="32"/>
        </w:rPr>
        <w:t>2</w:t>
      </w:r>
      <w:r w:rsidR="00591706">
        <w:rPr>
          <w:rFonts w:ascii="Arial" w:hAnsi="Arial" w:cs="Arial"/>
          <w:b/>
          <w:sz w:val="32"/>
          <w:szCs w:val="32"/>
        </w:rPr>
        <w:t>3</w:t>
      </w:r>
    </w:p>
    <w:p w14:paraId="37018263" w14:textId="77777777" w:rsidR="00FC16D4" w:rsidRPr="00FC16D4" w:rsidRDefault="00FC16D4" w:rsidP="00841B51">
      <w:pPr>
        <w:pStyle w:val="BodyText"/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4FF3E6A8" w14:textId="77777777" w:rsidR="00DF501F" w:rsidRDefault="00E74B68" w:rsidP="00841B51">
      <w:pPr>
        <w:pStyle w:val="BodyText"/>
        <w:spacing w:after="0"/>
        <w:jc w:val="center"/>
        <w:rPr>
          <w:rFonts w:ascii="Arial" w:hAnsi="Arial" w:cs="Arial"/>
          <w:b/>
          <w:sz w:val="32"/>
          <w:szCs w:val="32"/>
        </w:rPr>
      </w:pPr>
      <w:r w:rsidRPr="00FC16D4">
        <w:rPr>
          <w:rFonts w:ascii="Arial" w:hAnsi="Arial" w:cs="Arial"/>
          <w:b/>
          <w:sz w:val="32"/>
          <w:szCs w:val="32"/>
        </w:rPr>
        <w:t>Project</w:t>
      </w:r>
    </w:p>
    <w:p w14:paraId="5AE49AF0" w14:textId="77777777" w:rsidR="00FC16D4" w:rsidRDefault="00FC16D4" w:rsidP="00841B51">
      <w:pPr>
        <w:pStyle w:val="BodyText"/>
        <w:spacing w:after="0"/>
        <w:jc w:val="center"/>
        <w:rPr>
          <w:rFonts w:ascii="Arial" w:hAnsi="Arial" w:cs="Arial"/>
          <w:b/>
          <w:sz w:val="32"/>
          <w:szCs w:val="32"/>
        </w:rPr>
      </w:pPr>
    </w:p>
    <w:p w14:paraId="0F18D636" w14:textId="78B6F2EA" w:rsidR="00FC16D4" w:rsidRPr="00002098" w:rsidRDefault="00FC16D4" w:rsidP="00841B51">
      <w:pPr>
        <w:pStyle w:val="BodyText"/>
        <w:spacing w:after="0"/>
        <w:jc w:val="center"/>
        <w:rPr>
          <w:rFonts w:ascii="Arial" w:hAnsi="Arial" w:cs="Arial"/>
          <w:szCs w:val="24"/>
        </w:rPr>
      </w:pPr>
      <w:r w:rsidRPr="00DA19E1">
        <w:rPr>
          <w:rFonts w:ascii="Arial" w:hAnsi="Arial" w:cs="Arial"/>
          <w:i/>
          <w:szCs w:val="24"/>
        </w:rPr>
        <w:t>Date of last update</w:t>
      </w:r>
      <w:r w:rsidRPr="00002098">
        <w:rPr>
          <w:rFonts w:ascii="Arial" w:hAnsi="Arial" w:cs="Arial"/>
          <w:szCs w:val="24"/>
        </w:rPr>
        <w:t xml:space="preserve">: </w:t>
      </w:r>
      <w:r w:rsidR="00591706">
        <w:rPr>
          <w:rFonts w:ascii="Arial" w:hAnsi="Arial" w:cs="Arial"/>
          <w:szCs w:val="24"/>
        </w:rPr>
        <w:t>Oct</w:t>
      </w:r>
      <w:r w:rsidR="00923A26">
        <w:rPr>
          <w:rFonts w:ascii="Arial" w:hAnsi="Arial" w:cs="Arial"/>
          <w:szCs w:val="24"/>
        </w:rPr>
        <w:t xml:space="preserve">. </w:t>
      </w:r>
      <w:r w:rsidR="00B27BA1">
        <w:rPr>
          <w:rFonts w:ascii="Arial" w:hAnsi="Arial" w:cs="Arial"/>
          <w:szCs w:val="24"/>
        </w:rPr>
        <w:t>31</w:t>
      </w:r>
      <w:r w:rsidR="0042728F">
        <w:rPr>
          <w:rFonts w:ascii="Arial" w:hAnsi="Arial" w:cs="Arial"/>
          <w:szCs w:val="24"/>
        </w:rPr>
        <w:t>,</w:t>
      </w:r>
      <w:r w:rsidRPr="00002098">
        <w:rPr>
          <w:rFonts w:ascii="Arial" w:hAnsi="Arial" w:cs="Arial"/>
          <w:szCs w:val="24"/>
        </w:rPr>
        <w:t xml:space="preserve"> 20</w:t>
      </w:r>
      <w:r w:rsidR="0042728F">
        <w:rPr>
          <w:rFonts w:ascii="Arial" w:hAnsi="Arial" w:cs="Arial"/>
          <w:szCs w:val="24"/>
        </w:rPr>
        <w:t>2</w:t>
      </w:r>
      <w:r w:rsidR="00591706">
        <w:rPr>
          <w:rFonts w:ascii="Arial" w:hAnsi="Arial" w:cs="Arial"/>
          <w:szCs w:val="24"/>
        </w:rPr>
        <w:t>3</w:t>
      </w:r>
    </w:p>
    <w:p w14:paraId="46DE941B" w14:textId="77777777" w:rsidR="00002DAF" w:rsidRDefault="00002DAF" w:rsidP="005F762B">
      <w:pPr>
        <w:pStyle w:val="BodyText"/>
      </w:pPr>
    </w:p>
    <w:p w14:paraId="63E4BC61" w14:textId="77777777" w:rsidR="000607EA" w:rsidRPr="00841B51" w:rsidRDefault="000607EA" w:rsidP="00174067">
      <w:pPr>
        <w:pStyle w:val="BodyText"/>
        <w:spacing w:after="0"/>
        <w:rPr>
          <w:rFonts w:asciiTheme="minorHAnsi" w:hAnsiTheme="minorHAnsi" w:cstheme="minorHAnsi"/>
          <w:i/>
          <w:sz w:val="28"/>
          <w:szCs w:val="28"/>
        </w:rPr>
      </w:pPr>
      <w:r w:rsidRPr="00841B51">
        <w:rPr>
          <w:rFonts w:asciiTheme="minorHAnsi" w:hAnsiTheme="minorHAnsi" w:cstheme="minorHAnsi"/>
          <w:i/>
          <w:sz w:val="28"/>
          <w:szCs w:val="28"/>
        </w:rPr>
        <w:t xml:space="preserve">Due Date </w:t>
      </w:r>
    </w:p>
    <w:p w14:paraId="591BB6A5" w14:textId="0FC61361" w:rsidR="00002DAF" w:rsidRDefault="00002DAF" w:rsidP="00174067">
      <w:pPr>
        <w:pStyle w:val="BodyText"/>
        <w:spacing w:line="480" w:lineRule="exact"/>
      </w:pPr>
      <w:r w:rsidRPr="00002DAF">
        <w:t>This project i</w:t>
      </w:r>
      <w:r w:rsidR="00D04E25">
        <w:t xml:space="preserve">s due </w:t>
      </w:r>
      <w:r w:rsidR="000607EA">
        <w:t xml:space="preserve">at </w:t>
      </w:r>
      <w:r w:rsidR="0042728F">
        <w:t>11:59</w:t>
      </w:r>
      <w:r w:rsidR="00FC16D4">
        <w:t xml:space="preserve"> p.m.</w:t>
      </w:r>
      <w:r w:rsidR="000607EA">
        <w:t xml:space="preserve"> on</w:t>
      </w:r>
      <w:r w:rsidR="00D933EF">
        <w:t xml:space="preserve"> </w:t>
      </w:r>
      <w:r w:rsidR="00511BC3">
        <w:t>Monday</w:t>
      </w:r>
      <w:r w:rsidR="000607EA">
        <w:t xml:space="preserve">, </w:t>
      </w:r>
      <w:r w:rsidR="00FC16D4">
        <w:t xml:space="preserve">Dec. </w:t>
      </w:r>
      <w:r w:rsidR="00E31586">
        <w:t>4</w:t>
      </w:r>
      <w:r w:rsidR="00D04E25">
        <w:t>.</w:t>
      </w:r>
      <w:r w:rsidR="000607EA">
        <w:t xml:space="preserve"> </w:t>
      </w:r>
      <w:r w:rsidR="00B400C0">
        <w:t>(</w:t>
      </w:r>
      <w:r w:rsidR="000607EA">
        <w:t xml:space="preserve">This </w:t>
      </w:r>
      <w:r w:rsidR="00B400C0">
        <w:t>is after the last day of class.)</w:t>
      </w:r>
      <w:r w:rsidR="00511BC3">
        <w:t xml:space="preserve"> Please submit it by sliding it under the instructor’s door</w:t>
      </w:r>
      <w:r w:rsidR="00E31586">
        <w:t xml:space="preserve"> (no electronic submissions)</w:t>
      </w:r>
      <w:r w:rsidR="00511BC3">
        <w:t xml:space="preserve">. </w:t>
      </w:r>
    </w:p>
    <w:p w14:paraId="173AB6E1" w14:textId="77777777" w:rsidR="00DF501F" w:rsidRPr="00841B51" w:rsidRDefault="0008261A" w:rsidP="00174067">
      <w:pPr>
        <w:pStyle w:val="BodyText"/>
        <w:spacing w:before="480" w:after="0"/>
        <w:rPr>
          <w:rFonts w:asciiTheme="minorHAnsi" w:hAnsiTheme="minorHAnsi" w:cstheme="minorHAnsi"/>
          <w:i/>
          <w:sz w:val="28"/>
          <w:szCs w:val="28"/>
        </w:rPr>
      </w:pPr>
      <w:r w:rsidRPr="00841B51">
        <w:rPr>
          <w:rFonts w:asciiTheme="minorHAnsi" w:hAnsiTheme="minorHAnsi" w:cstheme="minorHAnsi"/>
          <w:i/>
          <w:sz w:val="28"/>
          <w:szCs w:val="28"/>
        </w:rPr>
        <w:t>Academic Honesty Policy</w:t>
      </w:r>
    </w:p>
    <w:p w14:paraId="42868E89" w14:textId="77777777" w:rsidR="0008261A" w:rsidRDefault="0008261A" w:rsidP="00F74C3E">
      <w:pPr>
        <w:pStyle w:val="BodyText"/>
        <w:spacing w:after="0" w:line="480" w:lineRule="exact"/>
      </w:pPr>
      <w:r w:rsidRPr="00B61415">
        <w:t>You are expected to work on this project entirely by yourself. Do not discuss the project with anyone other than the instructor. To do so will be considered a violation of the UH Academic Honesty Policy.</w:t>
      </w:r>
    </w:p>
    <w:p w14:paraId="3F16EB78" w14:textId="77777777" w:rsidR="00F74C3E" w:rsidRDefault="00F74C3E" w:rsidP="00F74C3E">
      <w:pPr>
        <w:pStyle w:val="BodyText"/>
        <w:spacing w:after="0" w:line="480" w:lineRule="exact"/>
      </w:pPr>
    </w:p>
    <w:p w14:paraId="6D54424B" w14:textId="77777777" w:rsidR="00841B51" w:rsidRPr="00841B51" w:rsidRDefault="00841B51" w:rsidP="00F74C3E">
      <w:pPr>
        <w:pStyle w:val="BodyText"/>
        <w:spacing w:after="0"/>
        <w:rPr>
          <w:rFonts w:asciiTheme="minorHAnsi" w:hAnsiTheme="minorHAnsi" w:cstheme="minorHAnsi"/>
          <w:i/>
          <w:sz w:val="28"/>
          <w:szCs w:val="28"/>
        </w:rPr>
      </w:pPr>
      <w:r w:rsidRPr="00841B51">
        <w:rPr>
          <w:rFonts w:asciiTheme="minorHAnsi" w:hAnsiTheme="minorHAnsi" w:cstheme="minorHAnsi"/>
          <w:i/>
          <w:sz w:val="28"/>
          <w:szCs w:val="28"/>
        </w:rPr>
        <w:t>Corrections</w:t>
      </w:r>
    </w:p>
    <w:p w14:paraId="54802012" w14:textId="76075B55" w:rsidR="00841B51" w:rsidRDefault="00841B51" w:rsidP="00F74C3E">
      <w:pPr>
        <w:pStyle w:val="BodyText"/>
        <w:spacing w:after="0" w:line="480" w:lineRule="exact"/>
      </w:pPr>
      <w:r>
        <w:t xml:space="preserve">If there are any corrections </w:t>
      </w:r>
      <w:r w:rsidR="002E6820">
        <w:t xml:space="preserve">or updates </w:t>
      </w:r>
      <w:r>
        <w:t xml:space="preserve">to the project, they will be posted on the class </w:t>
      </w:r>
      <w:r w:rsidR="00591706">
        <w:t>Canvas</w:t>
      </w:r>
      <w:r w:rsidR="00FC16D4">
        <w:t xml:space="preserve"> </w:t>
      </w:r>
      <w:r>
        <w:t xml:space="preserve">site. </w:t>
      </w:r>
      <w:r w:rsidR="000234F2">
        <w:t xml:space="preserve">The class </w:t>
      </w:r>
      <w:r w:rsidR="00591706">
        <w:t xml:space="preserve">Canvas </w:t>
      </w:r>
      <w:r w:rsidR="000234F2">
        <w:t>site will always have the latest version of the project. P</w:t>
      </w:r>
      <w:r w:rsidR="00FC16D4">
        <w:t xml:space="preserve">lease periodically check the “date of last update” </w:t>
      </w:r>
      <w:r w:rsidR="001667AB">
        <w:t xml:space="preserve">on </w:t>
      </w:r>
      <w:r w:rsidR="00591706">
        <w:t xml:space="preserve">the top of </w:t>
      </w:r>
      <w:r w:rsidR="001667AB">
        <w:t xml:space="preserve">the first page </w:t>
      </w:r>
      <w:r w:rsidR="00FC16D4">
        <w:t>to make sure that your version of the project is the latest.</w:t>
      </w:r>
    </w:p>
    <w:p w14:paraId="525B30DF" w14:textId="77777777" w:rsidR="00F74C3E" w:rsidRPr="00FB73A8" w:rsidRDefault="00F74C3E" w:rsidP="00F74C3E">
      <w:pPr>
        <w:pStyle w:val="BodyText"/>
        <w:spacing w:after="0" w:line="480" w:lineRule="exact"/>
      </w:pPr>
    </w:p>
    <w:p w14:paraId="0F6ECF27" w14:textId="77777777" w:rsidR="00DF501F" w:rsidRPr="002A110F" w:rsidRDefault="00166867" w:rsidP="00F74C3E">
      <w:pPr>
        <w:pStyle w:val="BodyText"/>
        <w:spacing w:after="0"/>
        <w:rPr>
          <w:rFonts w:asciiTheme="minorHAnsi" w:hAnsiTheme="minorHAnsi" w:cstheme="minorHAnsi"/>
          <w:b/>
          <w:sz w:val="28"/>
          <w:szCs w:val="28"/>
        </w:rPr>
      </w:pPr>
      <w:r w:rsidRPr="002A110F">
        <w:rPr>
          <w:rFonts w:asciiTheme="minorHAnsi" w:hAnsiTheme="minorHAnsi" w:cstheme="minorHAnsi"/>
          <w:b/>
          <w:sz w:val="28"/>
          <w:szCs w:val="28"/>
        </w:rPr>
        <w:t xml:space="preserve">Project Description </w:t>
      </w:r>
    </w:p>
    <w:p w14:paraId="5340F531" w14:textId="016194BA" w:rsidR="00A972E8" w:rsidRDefault="00F73673" w:rsidP="003E76D9">
      <w:pPr>
        <w:pStyle w:val="BodyText"/>
        <w:spacing w:line="480" w:lineRule="exact"/>
      </w:pPr>
      <w:r>
        <w:t xml:space="preserve">A </w:t>
      </w:r>
      <w:r w:rsidR="00777181">
        <w:t>microstrip</w:t>
      </w:r>
      <w:r>
        <w:t xml:space="preserve"> line </w:t>
      </w:r>
      <w:r w:rsidR="009A3648">
        <w:t xml:space="preserve">of width </w:t>
      </w:r>
      <w:r w:rsidR="00E53411" w:rsidRPr="00E53411">
        <w:rPr>
          <w:i/>
        </w:rPr>
        <w:t>w</w:t>
      </w:r>
      <w:r w:rsidR="00653E78">
        <w:t xml:space="preserve"> (the “</w:t>
      </w:r>
      <w:r w:rsidR="00282C84">
        <w:t>feed</w:t>
      </w:r>
      <w:r w:rsidR="00653E78">
        <w:t xml:space="preserve"> line”) </w:t>
      </w:r>
      <w:r w:rsidR="00777181">
        <w:t>having a characteristic impedance of</w:t>
      </w:r>
      <w:r w:rsidR="009A3648">
        <w:t xml:space="preserve"> </w:t>
      </w:r>
      <w:r w:rsidR="00E53411" w:rsidRPr="00653E78">
        <w:rPr>
          <w:position w:val="-14"/>
        </w:rPr>
        <w:object w:dxaOrig="1200" w:dyaOrig="400" w14:anchorId="651673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1pt;height:20.05pt" o:ole="">
            <v:imagedata r:id="rId8" o:title=""/>
          </v:shape>
          <o:OLEObject Type="Embed" ProgID="Equation.DSMT4" ShapeID="_x0000_i1025" DrawAspect="Content" ObjectID="_1760276563" r:id="rId9"/>
        </w:object>
      </w:r>
      <w:r w:rsidR="00234E5E">
        <w:t xml:space="preserve"> </w:t>
      </w:r>
      <w:r w:rsidR="00777181">
        <w:t xml:space="preserve">is connected </w:t>
      </w:r>
      <w:r w:rsidR="00282C84">
        <w:t xml:space="preserve">to a device as shown below in Fig. 1. </w:t>
      </w:r>
      <w:r w:rsidR="00E53411">
        <w:t xml:space="preserve">The </w:t>
      </w:r>
      <w:r w:rsidR="005C4D97">
        <w:t>device</w:t>
      </w:r>
      <w:r w:rsidR="00E53411">
        <w:t xml:space="preserve"> has a complex input impedance (which is the load impedance </w:t>
      </w:r>
      <w:r w:rsidR="00CC5145" w:rsidRPr="00CC5145">
        <w:rPr>
          <w:i/>
        </w:rPr>
        <w:t>Z</w:t>
      </w:r>
      <w:r w:rsidR="00CC5145" w:rsidRPr="00CC5145">
        <w:rPr>
          <w:i/>
          <w:vertAlign w:val="subscript"/>
        </w:rPr>
        <w:t>L</w:t>
      </w:r>
      <w:r w:rsidR="00CC5145">
        <w:t xml:space="preserve"> </w:t>
      </w:r>
      <w:r w:rsidR="00E53411">
        <w:t xml:space="preserve">seen by the </w:t>
      </w:r>
      <w:r w:rsidR="00282C84">
        <w:t xml:space="preserve">feed </w:t>
      </w:r>
      <w:r w:rsidR="00E53411">
        <w:t xml:space="preserve">line of) that </w:t>
      </w:r>
      <w:r w:rsidR="00B57F3A">
        <w:t xml:space="preserve">is </w:t>
      </w:r>
      <w:r w:rsidR="005C4D97">
        <w:t>given by</w:t>
      </w:r>
      <w:r w:rsidR="00390705">
        <w:t xml:space="preserve"> </w:t>
      </w:r>
      <w:r w:rsidR="00282C84" w:rsidRPr="00282C84">
        <w:rPr>
          <w:position w:val="-14"/>
        </w:rPr>
        <w:object w:dxaOrig="1800" w:dyaOrig="400" w14:anchorId="0CEA20FE">
          <v:shape id="_x0000_i1026" type="#_x0000_t75" style="width:90.15pt;height:20.05pt" o:ole="">
            <v:imagedata r:id="rId10" o:title=""/>
          </v:shape>
          <o:OLEObject Type="Embed" ProgID="Equation.DSMT4" ShapeID="_x0000_i1026" DrawAspect="Content" ObjectID="_1760276564" r:id="rId11"/>
        </w:object>
      </w:r>
      <w:r w:rsidR="00B57F3A">
        <w:t>.</w:t>
      </w:r>
      <w:r w:rsidR="003E76D9">
        <w:t xml:space="preserve"> </w:t>
      </w:r>
      <w:r w:rsidR="000F2B91">
        <w:t xml:space="preserve">This load impedance is constant and does not change with frequency. </w:t>
      </w:r>
      <w:r w:rsidR="00AE5690">
        <w:t xml:space="preserve">The </w:t>
      </w:r>
      <w:r w:rsidR="0084226A">
        <w:t xml:space="preserve">(nonmagnetic) </w:t>
      </w:r>
      <w:r w:rsidR="00AE5690">
        <w:t xml:space="preserve">substrate has a relative permittivity of </w:t>
      </w:r>
      <w:r w:rsidR="00B400C0" w:rsidRPr="00AE5690">
        <w:rPr>
          <w:position w:val="-12"/>
        </w:rPr>
        <w:object w:dxaOrig="940" w:dyaOrig="360" w14:anchorId="0D00628E">
          <v:shape id="_x0000_i1027" type="#_x0000_t75" style="width:46.35pt;height:18.15pt" o:ole="">
            <v:imagedata r:id="rId12" o:title=""/>
          </v:shape>
          <o:OLEObject Type="Embed" ProgID="Equation.DSMT4" ShapeID="_x0000_i1027" DrawAspect="Content" ObjectID="_1760276565" r:id="rId13"/>
        </w:object>
      </w:r>
      <w:r w:rsidR="00AE5690">
        <w:t xml:space="preserve"> and a thickness</w:t>
      </w:r>
      <w:r w:rsidR="005623BA">
        <w:t xml:space="preserve"> </w:t>
      </w:r>
      <w:r w:rsidR="005623BA" w:rsidRPr="005623BA">
        <w:rPr>
          <w:i/>
        </w:rPr>
        <w:t>h</w:t>
      </w:r>
      <w:r w:rsidR="005623BA">
        <w:t xml:space="preserve"> </w:t>
      </w:r>
      <w:r w:rsidR="00AE5690">
        <w:t>of 1.5</w:t>
      </w:r>
      <w:r w:rsidR="00B400C0">
        <w:t>2</w:t>
      </w:r>
      <w:r w:rsidR="00653E78">
        <w:t>4</w:t>
      </w:r>
      <w:r w:rsidR="00AE5690">
        <w:t xml:space="preserve"> [mm]</w:t>
      </w:r>
      <w:r w:rsidR="00653E78">
        <w:t>. (This thickness is 60 mils, or 60 thousandths of an inch)</w:t>
      </w:r>
      <w:r w:rsidR="00AE5690">
        <w:t xml:space="preserve">. </w:t>
      </w:r>
      <w:r w:rsidR="00B063BA">
        <w:t xml:space="preserve">Assume that the substrate and </w:t>
      </w:r>
      <w:r w:rsidR="00EE06D0">
        <w:t>both of</w:t>
      </w:r>
      <w:r w:rsidR="00B063BA">
        <w:t xml:space="preserve"> the </w:t>
      </w:r>
      <w:r w:rsidR="00B063BA">
        <w:lastRenderedPageBreak/>
        <w:t xml:space="preserve">lines </w:t>
      </w:r>
      <w:r w:rsidR="00EE06D0">
        <w:t xml:space="preserve">(main line and stub line) </w:t>
      </w:r>
      <w:r w:rsidR="00B063BA">
        <w:t xml:space="preserve">are lossless. </w:t>
      </w:r>
      <w:r w:rsidR="00F84AA6">
        <w:t xml:space="preserve">The guided wavelength on the main line </w:t>
      </w:r>
      <w:r w:rsidR="00802453">
        <w:t xml:space="preserve">of width </w:t>
      </w:r>
      <w:r w:rsidR="00802453" w:rsidRPr="00802453">
        <w:rPr>
          <w:i/>
        </w:rPr>
        <w:t>w</w:t>
      </w:r>
      <w:r w:rsidR="00802453">
        <w:t xml:space="preserve"> </w:t>
      </w:r>
      <w:r w:rsidR="00593B09">
        <w:t xml:space="preserve">having a characteristic impedance of </w:t>
      </w:r>
      <w:r w:rsidR="004B1561" w:rsidRPr="00234E5E">
        <w:rPr>
          <w:position w:val="-12"/>
        </w:rPr>
        <w:object w:dxaOrig="1200" w:dyaOrig="360" w14:anchorId="62D1907D">
          <v:shape id="_x0000_i1028" type="#_x0000_t75" style="width:60.1pt;height:18.15pt" o:ole="">
            <v:imagedata r:id="rId14" o:title=""/>
          </v:shape>
          <o:OLEObject Type="Embed" ProgID="Equation.DSMT4" ShapeID="_x0000_i1028" DrawAspect="Content" ObjectID="_1760276566" r:id="rId15"/>
        </w:object>
      </w:r>
      <w:r w:rsidR="00593B09">
        <w:t xml:space="preserve"> </w:t>
      </w:r>
      <w:r w:rsidR="00F84AA6">
        <w:t xml:space="preserve">is given by </w:t>
      </w:r>
    </w:p>
    <w:p w14:paraId="7E0B3722" w14:textId="65B3086B" w:rsidR="00593B09" w:rsidRDefault="00E246B0" w:rsidP="00B063BA">
      <w:pPr>
        <w:pStyle w:val="BodyText"/>
        <w:tabs>
          <w:tab w:val="left" w:pos="1440"/>
          <w:tab w:val="center" w:pos="4680"/>
          <w:tab w:val="right" w:pos="9360"/>
        </w:tabs>
      </w:pPr>
      <w:r>
        <w:tab/>
      </w:r>
      <w:r w:rsidR="00593B09">
        <w:t xml:space="preserve"> </w:t>
      </w:r>
      <w:r w:rsidR="00282C84" w:rsidRPr="00593B09">
        <w:rPr>
          <w:position w:val="-36"/>
        </w:rPr>
        <w:object w:dxaOrig="1100" w:dyaOrig="740" w14:anchorId="1CA10060">
          <v:shape id="_x0000_i1029" type="#_x0000_t75" style="width:54.45pt;height:37.55pt" o:ole="">
            <v:imagedata r:id="rId16" o:title=""/>
          </v:shape>
          <o:OLEObject Type="Embed" ProgID="Equation.DSMT4" ShapeID="_x0000_i1029" DrawAspect="Content" ObjectID="_1760276567" r:id="rId17"/>
        </w:object>
      </w:r>
      <w:r w:rsidR="00593B09">
        <w:t xml:space="preserve">, </w:t>
      </w:r>
      <w:r w:rsidR="00593B09">
        <w:tab/>
      </w:r>
      <w:r w:rsidR="00593B09">
        <w:tab/>
      </w:r>
      <w:r w:rsidR="005F067D">
        <w:fldChar w:fldCharType="begin"/>
      </w:r>
      <w:r w:rsidR="00593B09">
        <w:instrText xml:space="preserve"> MACROBUTTON MTPlaceRef \* MERGEFORMAT </w:instrText>
      </w:r>
      <w:r w:rsidR="005F067D">
        <w:fldChar w:fldCharType="begin"/>
      </w:r>
      <w:r w:rsidR="00593B09">
        <w:instrText xml:space="preserve"> SEQ MTEqn \h \* MERGEFORMAT </w:instrText>
      </w:r>
      <w:r w:rsidR="005F067D">
        <w:fldChar w:fldCharType="end"/>
      </w:r>
      <w:r w:rsidR="00593B09">
        <w:instrText>(</w:instrText>
      </w:r>
      <w:r w:rsidR="00740DFA">
        <w:fldChar w:fldCharType="begin"/>
      </w:r>
      <w:r w:rsidR="00740DFA">
        <w:instrText xml:space="preserve"> SEQ MTEqn \c \* Arabic \* MERGEFORMAT </w:instrText>
      </w:r>
      <w:r w:rsidR="00740DFA">
        <w:fldChar w:fldCharType="separate"/>
      </w:r>
      <w:r w:rsidR="00D15625">
        <w:rPr>
          <w:noProof/>
        </w:rPr>
        <w:instrText>1</w:instrText>
      </w:r>
      <w:r w:rsidR="00740DFA">
        <w:rPr>
          <w:noProof/>
        </w:rPr>
        <w:fldChar w:fldCharType="end"/>
      </w:r>
      <w:r w:rsidR="00593B09">
        <w:instrText>)</w:instrText>
      </w:r>
      <w:r w:rsidR="005F067D">
        <w:fldChar w:fldCharType="end"/>
      </w:r>
    </w:p>
    <w:p w14:paraId="3F09E4B6" w14:textId="2127BE71" w:rsidR="00202DFE" w:rsidRDefault="00E246B0" w:rsidP="00282C84">
      <w:pPr>
        <w:pStyle w:val="BodyText"/>
        <w:spacing w:after="0" w:line="480" w:lineRule="auto"/>
        <w:rPr>
          <w:szCs w:val="24"/>
        </w:rPr>
      </w:pPr>
      <w:r>
        <w:t xml:space="preserve">where </w:t>
      </w:r>
      <w:r w:rsidR="00282C84" w:rsidRPr="00E246B0">
        <w:rPr>
          <w:position w:val="-12"/>
        </w:rPr>
        <w:object w:dxaOrig="380" w:dyaOrig="380" w14:anchorId="67982B1B">
          <v:shape id="_x0000_i1030" type="#_x0000_t75" style="width:18.8pt;height:18.8pt" o:ole="">
            <v:imagedata r:id="rId18" o:title=""/>
          </v:shape>
          <o:OLEObject Type="Embed" ProgID="Equation.DSMT4" ShapeID="_x0000_i1030" DrawAspect="Content" ObjectID="_1760276568" r:id="rId19"/>
        </w:object>
      </w:r>
      <w:r>
        <w:t xml:space="preserve"> is the effective relative permittivity on the </w:t>
      </w:r>
      <w:r w:rsidR="00282C84">
        <w:t>feed</w:t>
      </w:r>
      <w:r>
        <w:t xml:space="preserve"> line.</w:t>
      </w:r>
      <w:r w:rsidR="005E08B0">
        <w:t xml:space="preserve"> </w:t>
      </w:r>
      <w:r w:rsidR="00282C84">
        <w:t>This</w:t>
      </w:r>
      <w:r w:rsidR="003D67BD">
        <w:rPr>
          <w:szCs w:val="24"/>
        </w:rPr>
        <w:t xml:space="preserve"> effective relative </w:t>
      </w:r>
      <w:r w:rsidR="00282C84">
        <w:rPr>
          <w:szCs w:val="24"/>
        </w:rPr>
        <w:t>permittivity</w:t>
      </w:r>
      <w:r w:rsidR="003D67BD">
        <w:rPr>
          <w:szCs w:val="24"/>
        </w:rPr>
        <w:t xml:space="preserve"> </w:t>
      </w:r>
      <w:r w:rsidR="00282C84">
        <w:rPr>
          <w:szCs w:val="24"/>
        </w:rPr>
        <w:t xml:space="preserve">is </w:t>
      </w:r>
      <w:r w:rsidR="003D67BD">
        <w:rPr>
          <w:szCs w:val="24"/>
        </w:rPr>
        <w:t xml:space="preserve">assumed to be </w:t>
      </w:r>
      <w:r w:rsidR="00282C84">
        <w:rPr>
          <w:szCs w:val="24"/>
        </w:rPr>
        <w:t xml:space="preserve">a </w:t>
      </w:r>
      <w:r w:rsidR="003D67BD">
        <w:rPr>
          <w:szCs w:val="24"/>
        </w:rPr>
        <w:t>constant</w:t>
      </w:r>
      <w:r w:rsidR="00F863DD">
        <w:rPr>
          <w:szCs w:val="24"/>
        </w:rPr>
        <w:t xml:space="preserve"> (independent of frequency)</w:t>
      </w:r>
      <w:r w:rsidR="003D67BD">
        <w:rPr>
          <w:szCs w:val="24"/>
        </w:rPr>
        <w:t xml:space="preserve"> and </w:t>
      </w:r>
      <w:r w:rsidR="00282C84">
        <w:rPr>
          <w:szCs w:val="24"/>
        </w:rPr>
        <w:t>is</w:t>
      </w:r>
      <w:r w:rsidR="003D67BD">
        <w:rPr>
          <w:szCs w:val="24"/>
        </w:rPr>
        <w:t xml:space="preserve"> </w:t>
      </w:r>
      <w:r w:rsidR="00B27BA1">
        <w:rPr>
          <w:szCs w:val="24"/>
        </w:rPr>
        <w:t>found</w:t>
      </w:r>
      <w:r w:rsidR="003D67BD">
        <w:rPr>
          <w:szCs w:val="24"/>
        </w:rPr>
        <w:t xml:space="preserve"> </w:t>
      </w:r>
      <w:r w:rsidR="00B27BA1">
        <w:rPr>
          <w:szCs w:val="24"/>
        </w:rPr>
        <w:t xml:space="preserve">(using TXLINE) </w:t>
      </w:r>
      <w:r w:rsidR="003D67BD">
        <w:rPr>
          <w:szCs w:val="24"/>
        </w:rPr>
        <w:t>at</w:t>
      </w:r>
      <w:r w:rsidR="005C4D97">
        <w:rPr>
          <w:szCs w:val="24"/>
        </w:rPr>
        <w:t xml:space="preserve"> the </w:t>
      </w:r>
      <w:r w:rsidR="00282C84">
        <w:rPr>
          <w:szCs w:val="24"/>
        </w:rPr>
        <w:t>d</w:t>
      </w:r>
      <w:r w:rsidR="005C4D97">
        <w:rPr>
          <w:szCs w:val="24"/>
        </w:rPr>
        <w:t>esign frequency</w:t>
      </w:r>
      <w:r w:rsidR="003D67BD" w:rsidRPr="003D67BD">
        <w:rPr>
          <w:position w:val="-12"/>
          <w:szCs w:val="24"/>
        </w:rPr>
        <w:object w:dxaOrig="260" w:dyaOrig="360" w14:anchorId="635CC386">
          <v:shape id="_x0000_i1031" type="#_x0000_t75" style="width:12.5pt;height:18.15pt" o:ole="">
            <v:imagedata r:id="rId20" o:title=""/>
          </v:shape>
          <o:OLEObject Type="Embed" ProgID="Equation.DSMT4" ShapeID="_x0000_i1031" DrawAspect="Content" ObjectID="_1760276569" r:id="rId21"/>
        </w:object>
      </w:r>
      <w:r w:rsidR="00F863DD">
        <w:rPr>
          <w:szCs w:val="24"/>
        </w:rPr>
        <w:t xml:space="preserve"> = </w:t>
      </w:r>
      <w:r w:rsidR="00282C84">
        <w:rPr>
          <w:szCs w:val="24"/>
        </w:rPr>
        <w:t>5</w:t>
      </w:r>
      <w:r w:rsidR="00F863DD">
        <w:rPr>
          <w:szCs w:val="24"/>
        </w:rPr>
        <w:t>.0 [GHz]</w:t>
      </w:r>
      <w:r w:rsidR="003D67BD">
        <w:rPr>
          <w:szCs w:val="24"/>
        </w:rPr>
        <w:t>.</w:t>
      </w:r>
      <w:r w:rsidR="006273DF">
        <w:rPr>
          <w:szCs w:val="24"/>
        </w:rPr>
        <w:t xml:space="preserve"> A </w:t>
      </w:r>
      <w:r w:rsidR="00390705">
        <w:rPr>
          <w:szCs w:val="24"/>
        </w:rPr>
        <w:t xml:space="preserve">short-circuited </w:t>
      </w:r>
      <w:r w:rsidR="006273DF">
        <w:rPr>
          <w:szCs w:val="24"/>
        </w:rPr>
        <w:t xml:space="preserve">microstrip stub line of length </w:t>
      </w:r>
      <w:r w:rsidR="006273DF" w:rsidRPr="006273DF">
        <w:rPr>
          <w:i/>
          <w:iCs/>
          <w:szCs w:val="24"/>
        </w:rPr>
        <w:t>l</w:t>
      </w:r>
      <w:r w:rsidR="006273DF" w:rsidRPr="006273DF">
        <w:rPr>
          <w:i/>
          <w:iCs/>
          <w:szCs w:val="24"/>
          <w:vertAlign w:val="subscript"/>
        </w:rPr>
        <w:t>s</w:t>
      </w:r>
      <w:r w:rsidR="006273DF">
        <w:rPr>
          <w:szCs w:val="24"/>
        </w:rPr>
        <w:t xml:space="preserve"> is attached to the feed line at a distance </w:t>
      </w:r>
      <w:r w:rsidR="006273DF" w:rsidRPr="006273DF">
        <w:rPr>
          <w:i/>
          <w:iCs/>
          <w:szCs w:val="24"/>
        </w:rPr>
        <w:t>d</w:t>
      </w:r>
      <w:r w:rsidR="006273DF">
        <w:rPr>
          <w:szCs w:val="24"/>
        </w:rPr>
        <w:t xml:space="preserve"> from the device</w:t>
      </w:r>
      <w:r w:rsidR="00390705">
        <w:rPr>
          <w:szCs w:val="24"/>
        </w:rPr>
        <w:t xml:space="preserve"> (the short circuit is realized by using a vertical via pin that connects the </w:t>
      </w:r>
      <w:r w:rsidR="009939B3">
        <w:rPr>
          <w:szCs w:val="24"/>
        </w:rPr>
        <w:t xml:space="preserve">end of the </w:t>
      </w:r>
      <w:r w:rsidR="00390705">
        <w:rPr>
          <w:szCs w:val="24"/>
        </w:rPr>
        <w:t xml:space="preserve">stub line to the ground plane). </w:t>
      </w:r>
      <w:r w:rsidR="006273DF">
        <w:rPr>
          <w:szCs w:val="24"/>
        </w:rPr>
        <w:t xml:space="preserve">The stub line also has a characteristic impedance of </w:t>
      </w:r>
      <w:r w:rsidR="006273DF" w:rsidRPr="00234E5E">
        <w:rPr>
          <w:position w:val="-12"/>
        </w:rPr>
        <w:object w:dxaOrig="1200" w:dyaOrig="360" w14:anchorId="3E7FF6CA">
          <v:shape id="_x0000_i1032" type="#_x0000_t75" style="width:60.1pt;height:18.15pt" o:ole="">
            <v:imagedata r:id="rId14" o:title=""/>
          </v:shape>
          <o:OLEObject Type="Embed" ProgID="Equation.DSMT4" ShapeID="_x0000_i1032" DrawAspect="Content" ObjectID="_1760276570" r:id="rId22"/>
        </w:object>
      </w:r>
      <w:r w:rsidR="006273DF">
        <w:t xml:space="preserve">. The stub position </w:t>
      </w:r>
      <w:r w:rsidR="009939B3" w:rsidRPr="009939B3">
        <w:rPr>
          <w:i/>
          <w:iCs/>
        </w:rPr>
        <w:t>d</w:t>
      </w:r>
      <w:r w:rsidR="009939B3">
        <w:t xml:space="preserve"> </w:t>
      </w:r>
      <w:r w:rsidR="006273DF">
        <w:t xml:space="preserve">and length </w:t>
      </w:r>
      <w:r w:rsidR="009939B3" w:rsidRPr="006273DF">
        <w:rPr>
          <w:i/>
          <w:iCs/>
          <w:szCs w:val="24"/>
        </w:rPr>
        <w:t>l</w:t>
      </w:r>
      <w:r w:rsidR="009939B3" w:rsidRPr="006273DF">
        <w:rPr>
          <w:i/>
          <w:iCs/>
          <w:szCs w:val="24"/>
          <w:vertAlign w:val="subscript"/>
        </w:rPr>
        <w:t>s</w:t>
      </w:r>
      <w:r w:rsidR="009939B3">
        <w:t xml:space="preserve"> </w:t>
      </w:r>
      <w:r w:rsidR="006273DF">
        <w:t xml:space="preserve">are designed to give a match on the main feed line at 5.0 [GHz]. </w:t>
      </w:r>
      <w:r w:rsidR="00AE440A">
        <w:rPr>
          <w:szCs w:val="24"/>
        </w:rPr>
        <w:t xml:space="preserve">That is, we are using the method called “single-stub matching”.  </w:t>
      </w:r>
      <w:r w:rsidR="006273DF">
        <w:t>Note that the system will be matched only at the design frequency of 5.0 [GHz]. The purpose of this project is to study the bandwidth of the impedance match.</w:t>
      </w:r>
    </w:p>
    <w:p w14:paraId="7997F082" w14:textId="77777777" w:rsidR="0087207C" w:rsidRDefault="0087207C">
      <w:pPr>
        <w:rPr>
          <w:sz w:val="24"/>
          <w:szCs w:val="24"/>
        </w:rPr>
      </w:pPr>
    </w:p>
    <w:p w14:paraId="54F295A0" w14:textId="77777777" w:rsidR="00FA2793" w:rsidRDefault="00FA2793">
      <w:pPr>
        <w:rPr>
          <w:sz w:val="24"/>
          <w:szCs w:val="24"/>
        </w:rPr>
      </w:pPr>
    </w:p>
    <w:p w14:paraId="7962F243" w14:textId="5710E19E" w:rsidR="00FA2793" w:rsidRPr="00F74C3E" w:rsidRDefault="00740DFA" w:rsidP="00FA2793">
      <w:pPr>
        <w:pStyle w:val="BodyText"/>
        <w:spacing w:after="120"/>
        <w:rPr>
          <w:szCs w:val="24"/>
        </w:rPr>
      </w:pPr>
      <w:r>
        <w:rPr>
          <w:noProof/>
          <w:szCs w:val="24"/>
        </w:rPr>
        <w:object w:dxaOrig="1440" w:dyaOrig="1440" w14:anchorId="00A9C1D4">
          <v:group id="_x0000_s3475" style="position:absolute;left:0;text-align:left;margin-left:32.9pt;margin-top:5.4pt;width:409.2pt;height:189pt;z-index:252501504" coordorigin="2098,9459" coordsize="8184,3780">
            <v:rect id="Rectangle 803" o:spid="_x0000_s1026" style="position:absolute;left:2098;top:9459;width:8184;height:37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" fillcolor="#d8d8d8 [2732]"/>
            <v:rect id="Rectangle 873" o:spid="_x0000_s3466" style="position:absolute;left:7342;top:11519;width:820;height:225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" fillcolor="#ffc000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3467" type="#_x0000_t32" style="position:absolute;left:7463;top:11222;width:0;height:795" o:connectortype="straight" strokecolor="black [3213]">
              <v:stroke startarrow="block" endarrow="block"/>
            </v:shape>
            <v:shape id="_x0000_s3468" type="#_x0000_t32" style="position:absolute;left:7748;top:10502;width:0;height:914" o:connectortype="straight" strokeweight="1pt">
              <v:stroke dashstyle="dash"/>
            </v:shape>
            <v:shape id="_x0000_s3469" type="#_x0000_t32" style="position:absolute;left:8241;top:10507;width:0;height:795;rotation:-90" o:connectortype="straight" strokecolor="black [3213]">
              <v:stroke startarrow="block" endarrow="block"/>
            </v:shape>
            <v:shape id="AutoShape 817" o:spid="_x0000_s3309" type="#_x0000_t32" style="position:absolute;left:3472;top:10373;width:0;height:5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">
              <v:stroke endarrow="block"/>
            </v:shape>
            <v:shape id="AutoShape 818" o:spid="_x0000_s3303" type="#_x0000_t32" style="position:absolute;left:3472;top:11255;width:0;height:564;flip: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">
              <v:stroke endarrow="block"/>
            </v:shape>
            <v:shape id="_x0000_s3177" type="#_x0000_t75" style="position:absolute;left:7037;top:11375;width:264;height:475">
              <v:imagedata r:id="rId23" o:title=""/>
            </v:shape>
            <v:shape id="_x0000_s3178" type="#_x0000_t75" style="position:absolute;left:3649;top:10532;width:305;height:280">
              <v:imagedata r:id="rId24" o:title=""/>
            </v:shape>
            <v:shape id="_x0000_s3180" type="#_x0000_t75" style="position:absolute;left:3865;top:11372;width:1752;height:369">
              <v:imagedata r:id="rId25" o:title=""/>
            </v:shape>
            <v:shape id="_x0000_s3181" type="#_x0000_t75" style="position:absolute;left:3121;top:9694;width:1268;height:322">
              <v:imagedata r:id="rId26" o:title=""/>
            </v:shape>
            <v:rect id="Rectangle 873" o:spid="_x0000_s3304" style="position:absolute;left:2641;top:10989;width:6079;height:2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" fillcolor="#ffc000"/>
            <v:rect id="Rectangle 876" o:spid="_x0000_s3308" style="position:absolute;left:8612;top:10800;width:864;height:687;rotation:9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" fillcolor="#ccecff"/>
            <v:shape id="_x0000_s3183" type="#_x0000_t75" style="position:absolute;left:4710;top:10476;width:381;height:458">
              <v:imagedata r:id="rId27" o:title=""/>
            </v:shape>
            <v:shape id="_x0000_s3184" type="#_x0000_t75" style="position:absolute;left:8024;top:11544;width:381;height:458">
              <v:imagedata r:id="rId28" o:title=""/>
            </v:shape>
            <v:shape id="_x0000_s3185" type="#_x0000_t75" style="position:absolute;left:8128;top:10495;width:250;height:317">
              <v:imagedata r:id="rId29" o:title=""/>
            </v:shape>
            <v:shape id="_x0000_s3186" type="#_x0000_t75" style="position:absolute;left:8877;top:10917;width:406;height:458">
              <v:imagedata r:id="rId30" o:title=""/>
            </v:shape>
            <v:shape id="_x0000_s3188" type="#_x0000_t75" style="position:absolute;left:8594;top:10210;width:923;height:320">
              <v:imagedata r:id="rId31" o:title=""/>
            </v:shape>
            <v:oval id="_x0000_s3473" style="position:absolute;left:7687;top:11874;width:143;height:143" fillcolor="black [3213]"/>
            <v:shape id="_x0000_s3474" type="#_x0000_t75" style="position:absolute;left:6969;top:12197;width:1639;height:319">
              <v:imagedata r:id="rId32" o:title=""/>
            </v:shape>
          </v:group>
          <o:OLEObject Type="Embed" ProgID="Equation.DSMT4" ShapeID="_x0000_s3177" DrawAspect="Content" ObjectID="_1760276596" r:id="rId33"/>
          <o:OLEObject Type="Embed" ProgID="Equation.DSMT4" ShapeID="_x0000_s3178" DrawAspect="Content" ObjectID="_1760276597" r:id="rId34"/>
          <o:OLEObject Type="Embed" ProgID="Equation.DSMT4" ShapeID="_x0000_s3180" DrawAspect="Content" ObjectID="_1760276598" r:id="rId35"/>
          <o:OLEObject Type="Embed" ProgID="Equation.DSMT4" ShapeID="_x0000_s3181" DrawAspect="Content" ObjectID="_1760276599" r:id="rId36"/>
          <o:OLEObject Type="Embed" ProgID="Equation.DSMT4" ShapeID="_x0000_s3183" DrawAspect="Content" ObjectID="_1760276600" r:id="rId37"/>
          <o:OLEObject Type="Embed" ProgID="Equation.DSMT4" ShapeID="_x0000_s3184" DrawAspect="Content" ObjectID="_1760276601" r:id="rId38"/>
          <o:OLEObject Type="Embed" ProgID="Equation.DSMT4" ShapeID="_x0000_s3185" DrawAspect="Content" ObjectID="_1760276602" r:id="rId39"/>
          <o:OLEObject Type="Embed" ProgID="Equation.DSMT4" ShapeID="_x0000_s3186" DrawAspect="Content" ObjectID="_1760276603" r:id="rId40"/>
          <o:OLEObject Type="Embed" ProgID="Equation.DSMT4" ShapeID="_x0000_s3188" DrawAspect="Content" ObjectID="_1760276604" r:id="rId41"/>
          <o:OLEObject Type="Embed" ProgID="Equation.DSMT4" ShapeID="_x0000_s3474" DrawAspect="Content" ObjectID="_1760276605" r:id="rId42"/>
        </w:object>
      </w:r>
    </w:p>
    <w:p w14:paraId="63F4FE0E" w14:textId="4AEC9994" w:rsidR="00FA2793" w:rsidRPr="00F74C3E" w:rsidRDefault="00FA2793" w:rsidP="00FA2793">
      <w:pPr>
        <w:pStyle w:val="BodyText"/>
        <w:spacing w:after="120"/>
        <w:rPr>
          <w:szCs w:val="24"/>
        </w:rPr>
      </w:pPr>
    </w:p>
    <w:p w14:paraId="48C359E5" w14:textId="5B5844E1" w:rsidR="00FA2793" w:rsidRPr="00F74C3E" w:rsidRDefault="00FA2793" w:rsidP="00FA2793">
      <w:pPr>
        <w:pStyle w:val="BodyText"/>
        <w:spacing w:after="120"/>
        <w:rPr>
          <w:szCs w:val="24"/>
        </w:rPr>
      </w:pPr>
    </w:p>
    <w:p w14:paraId="095C74DF" w14:textId="3600E4DA" w:rsidR="00FA2793" w:rsidRPr="00F74C3E" w:rsidRDefault="00FA2793" w:rsidP="00FA2793">
      <w:pPr>
        <w:pStyle w:val="BodyText"/>
        <w:spacing w:after="120"/>
        <w:rPr>
          <w:szCs w:val="24"/>
        </w:rPr>
      </w:pPr>
    </w:p>
    <w:p w14:paraId="3AFC37D9" w14:textId="3DAC45A9" w:rsidR="00FA2793" w:rsidRPr="00F74C3E" w:rsidRDefault="00FA2793" w:rsidP="00FA2793">
      <w:pPr>
        <w:pStyle w:val="BodyText"/>
        <w:spacing w:after="120"/>
        <w:rPr>
          <w:szCs w:val="24"/>
        </w:rPr>
      </w:pPr>
    </w:p>
    <w:p w14:paraId="78F75971" w14:textId="78CB2CA4" w:rsidR="00FA2793" w:rsidRPr="00F74C3E" w:rsidRDefault="00FA2793" w:rsidP="00FA2793">
      <w:pPr>
        <w:pStyle w:val="BodyText"/>
        <w:spacing w:after="120"/>
        <w:rPr>
          <w:szCs w:val="24"/>
        </w:rPr>
      </w:pPr>
    </w:p>
    <w:p w14:paraId="442F4D8B" w14:textId="02A7D55B" w:rsidR="00FA2793" w:rsidRPr="00F74C3E" w:rsidRDefault="00FA2793" w:rsidP="00FA2793">
      <w:pPr>
        <w:pStyle w:val="BodyText"/>
        <w:rPr>
          <w:szCs w:val="24"/>
        </w:rPr>
      </w:pPr>
    </w:p>
    <w:p w14:paraId="65BEB352" w14:textId="281CDEE3" w:rsidR="00FA2793" w:rsidRPr="00F74C3E" w:rsidRDefault="00FA2793" w:rsidP="00FA2793">
      <w:pPr>
        <w:pStyle w:val="BodyText"/>
        <w:rPr>
          <w:szCs w:val="24"/>
        </w:rPr>
      </w:pPr>
    </w:p>
    <w:p w14:paraId="5FF24B38" w14:textId="77777777" w:rsidR="00FA2793" w:rsidRPr="00F74C3E" w:rsidRDefault="00FA2793" w:rsidP="00FA2793">
      <w:pPr>
        <w:pStyle w:val="BodyText"/>
        <w:rPr>
          <w:szCs w:val="24"/>
        </w:rPr>
      </w:pPr>
    </w:p>
    <w:p w14:paraId="6D3C9BE7" w14:textId="77777777" w:rsidR="00FA2793" w:rsidRPr="00F74C3E" w:rsidRDefault="00FA2793">
      <w:pPr>
        <w:rPr>
          <w:sz w:val="24"/>
          <w:szCs w:val="24"/>
        </w:rPr>
      </w:pPr>
    </w:p>
    <w:p w14:paraId="4935D0B9" w14:textId="77777777" w:rsidR="002E6820" w:rsidRPr="00F74C3E" w:rsidRDefault="00740DFA" w:rsidP="002E6820">
      <w:pPr>
        <w:rPr>
          <w:sz w:val="24"/>
          <w:szCs w:val="24"/>
        </w:rPr>
      </w:pPr>
      <w:r>
        <w:rPr>
          <w:noProof/>
          <w:szCs w:val="24"/>
        </w:rPr>
        <w:pict w14:anchorId="57652368">
          <v:shapetype id="_x0000_t202" coordsize="21600,21600" o:spt="202" path="m,l,21600r21600,l21600,xe">
            <v:stroke joinstyle="miter"/>
            <v:path gradientshapeok="t" o:connecttype="rect"/>
          </v:shapetype>
          <v:shape id="Text Box 820" o:spid="_x0000_s3300" type="#_x0000_t202" style="position:absolute;margin-left:104.9pt;margin-top:2.1pt;width:235.2pt;height:21pt;z-index:25239500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" stroked="f">
            <v:textbox style="mso-fit-shape-to-text:t">
              <w:txbxContent>
                <w:p w14:paraId="78DE0D3F" w14:textId="77777777" w:rsidR="00FA2793" w:rsidRPr="00606BE5" w:rsidRDefault="00FA2793" w:rsidP="00FA2793">
                  <w:pPr>
                    <w:jc w:val="center"/>
                    <w:rPr>
                      <w:sz w:val="24"/>
                      <w:szCs w:val="24"/>
                    </w:rPr>
                  </w:pPr>
                  <w:r w:rsidRPr="00606BE5">
                    <w:rPr>
                      <w:sz w:val="24"/>
                      <w:szCs w:val="24"/>
                    </w:rPr>
                    <w:t xml:space="preserve">Figure 1. </w:t>
                  </w:r>
                  <w:r>
                    <w:rPr>
                      <w:sz w:val="24"/>
                      <w:szCs w:val="24"/>
                    </w:rPr>
                    <w:t>Layout for the design (top view).</w:t>
                  </w:r>
                </w:p>
              </w:txbxContent>
            </v:textbox>
          </v:shape>
        </w:pict>
      </w:r>
    </w:p>
    <w:p w14:paraId="3566766C" w14:textId="77777777" w:rsidR="004772AA" w:rsidRDefault="004772AA" w:rsidP="002E6820">
      <w:pPr>
        <w:rPr>
          <w:rFonts w:asciiTheme="minorHAnsi" w:hAnsiTheme="minorHAnsi" w:cs="Arial"/>
          <w:b/>
          <w:sz w:val="28"/>
          <w:szCs w:val="28"/>
        </w:rPr>
      </w:pPr>
    </w:p>
    <w:p w14:paraId="309520F3" w14:textId="30A83ABA" w:rsidR="00A16792" w:rsidRDefault="004772AA" w:rsidP="002E6820">
      <w:pPr>
        <w:rPr>
          <w:rFonts w:asciiTheme="minorHAnsi" w:hAnsiTheme="minorHAnsi" w:cs="Arial"/>
          <w:b/>
          <w:sz w:val="28"/>
          <w:szCs w:val="28"/>
        </w:rPr>
      </w:pPr>
      <w:r>
        <w:rPr>
          <w:rFonts w:asciiTheme="minorHAnsi" w:hAnsiTheme="minorHAnsi" w:cs="Arial"/>
          <w:b/>
          <w:sz w:val="28"/>
          <w:szCs w:val="28"/>
        </w:rPr>
        <w:br w:type="page"/>
      </w:r>
      <w:r w:rsidR="00A16792" w:rsidRPr="00B063BA">
        <w:rPr>
          <w:rFonts w:asciiTheme="minorHAnsi" w:hAnsiTheme="minorHAnsi" w:cs="Arial"/>
          <w:b/>
          <w:sz w:val="28"/>
          <w:szCs w:val="28"/>
        </w:rPr>
        <w:lastRenderedPageBreak/>
        <w:t>Tasks</w:t>
      </w:r>
    </w:p>
    <w:p w14:paraId="641DD8A7" w14:textId="77777777" w:rsidR="002E6820" w:rsidRPr="00F74C3E" w:rsidRDefault="002E6820" w:rsidP="002E6820">
      <w:pPr>
        <w:rPr>
          <w:sz w:val="24"/>
          <w:szCs w:val="24"/>
        </w:rPr>
      </w:pPr>
    </w:p>
    <w:p w14:paraId="680D585B" w14:textId="77777777" w:rsidR="00711EAF" w:rsidRDefault="00711EAF" w:rsidP="00002098">
      <w:pPr>
        <w:spacing w:after="240"/>
        <w:rPr>
          <w:rFonts w:asciiTheme="minorHAnsi" w:hAnsiTheme="minorHAnsi" w:cs="Arial"/>
          <w:b/>
          <w:sz w:val="24"/>
          <w:szCs w:val="24"/>
        </w:rPr>
      </w:pPr>
      <w:r w:rsidRPr="00711EAF">
        <w:rPr>
          <w:rFonts w:asciiTheme="minorHAnsi" w:hAnsiTheme="minorHAnsi" w:cs="Arial"/>
          <w:b/>
          <w:sz w:val="24"/>
          <w:szCs w:val="24"/>
        </w:rPr>
        <w:t>Part I: Design</w:t>
      </w:r>
      <w:r w:rsidR="000234F2">
        <w:rPr>
          <w:rFonts w:asciiTheme="minorHAnsi" w:hAnsiTheme="minorHAnsi" w:cs="Arial"/>
          <w:b/>
          <w:sz w:val="24"/>
          <w:szCs w:val="24"/>
        </w:rPr>
        <w:t xml:space="preserve"> of </w:t>
      </w:r>
      <w:r w:rsidR="00E817BB">
        <w:rPr>
          <w:rFonts w:asciiTheme="minorHAnsi" w:hAnsiTheme="minorHAnsi" w:cs="Arial"/>
          <w:b/>
          <w:sz w:val="24"/>
          <w:szCs w:val="24"/>
        </w:rPr>
        <w:t>the S</w:t>
      </w:r>
      <w:r w:rsidR="000234F2">
        <w:rPr>
          <w:rFonts w:asciiTheme="minorHAnsi" w:hAnsiTheme="minorHAnsi" w:cs="Arial"/>
          <w:b/>
          <w:sz w:val="24"/>
          <w:szCs w:val="24"/>
        </w:rPr>
        <w:t>ystem</w:t>
      </w:r>
      <w:r w:rsidR="002E6820">
        <w:rPr>
          <w:rFonts w:asciiTheme="minorHAnsi" w:hAnsiTheme="minorHAnsi" w:cs="Arial"/>
          <w:b/>
          <w:sz w:val="24"/>
          <w:szCs w:val="24"/>
        </w:rPr>
        <w:t xml:space="preserve"> </w:t>
      </w:r>
    </w:p>
    <w:p w14:paraId="63038528" w14:textId="36F8E148" w:rsidR="002E6820" w:rsidRPr="002E6820" w:rsidRDefault="002E6820" w:rsidP="0087207C">
      <w:pPr>
        <w:spacing w:after="360"/>
        <w:rPr>
          <w:sz w:val="24"/>
          <w:szCs w:val="24"/>
        </w:rPr>
      </w:pPr>
      <w:r w:rsidRPr="002E6820">
        <w:rPr>
          <w:sz w:val="24"/>
          <w:szCs w:val="24"/>
        </w:rPr>
        <w:t>Note:</w:t>
      </w:r>
      <w:r>
        <w:rPr>
          <w:sz w:val="24"/>
          <w:szCs w:val="24"/>
        </w:rPr>
        <w:t xml:space="preserve"> T</w:t>
      </w:r>
      <w:r w:rsidRPr="002E6820">
        <w:rPr>
          <w:sz w:val="24"/>
          <w:szCs w:val="24"/>
        </w:rPr>
        <w:t xml:space="preserve">he </w:t>
      </w:r>
      <w:r>
        <w:rPr>
          <w:sz w:val="24"/>
          <w:szCs w:val="24"/>
        </w:rPr>
        <w:t>s</w:t>
      </w:r>
      <w:r w:rsidRPr="002E6820">
        <w:rPr>
          <w:sz w:val="24"/>
          <w:szCs w:val="24"/>
        </w:rPr>
        <w:t xml:space="preserve">ystem is designed at </w:t>
      </w:r>
      <w:r w:rsidR="003B46F1" w:rsidRPr="003B46F1">
        <w:rPr>
          <w:position w:val="-14"/>
          <w:sz w:val="24"/>
          <w:szCs w:val="24"/>
        </w:rPr>
        <w:object w:dxaOrig="1500" w:dyaOrig="400" w14:anchorId="5E0C41E5">
          <v:shape id="_x0000_i1043" type="#_x0000_t75" style="width:75.75pt;height:21.3pt" o:ole="">
            <v:imagedata r:id="rId43" o:title=""/>
          </v:shape>
          <o:OLEObject Type="Embed" ProgID="Equation.DSMT4" ShapeID="_x0000_i1043" DrawAspect="Content" ObjectID="_1760276571" r:id="rId44"/>
        </w:object>
      </w:r>
      <w:r w:rsidR="005C4D97">
        <w:rPr>
          <w:sz w:val="24"/>
          <w:szCs w:val="24"/>
        </w:rPr>
        <w:t>.</w:t>
      </w:r>
    </w:p>
    <w:p w14:paraId="1918312A" w14:textId="7DE25319" w:rsidR="00946DD8" w:rsidRDefault="00946DD8" w:rsidP="00055435">
      <w:pPr>
        <w:pStyle w:val="BodyText"/>
        <w:numPr>
          <w:ilvl w:val="0"/>
          <w:numId w:val="17"/>
        </w:numPr>
        <w:spacing w:line="360" w:lineRule="auto"/>
      </w:pPr>
      <w:r>
        <w:t xml:space="preserve">Calculate the width of the </w:t>
      </w:r>
      <w:r w:rsidR="003B46F1">
        <w:t xml:space="preserve">feed </w:t>
      </w:r>
      <w:r>
        <w:t>line</w:t>
      </w:r>
      <w:r w:rsidR="003B46F1">
        <w:t xml:space="preserve"> (and stub line)</w:t>
      </w:r>
      <w:r>
        <w:t xml:space="preserve"> </w:t>
      </w:r>
      <w:r w:rsidRPr="00946DD8">
        <w:rPr>
          <w:i/>
        </w:rPr>
        <w:t>w</w:t>
      </w:r>
      <w:r w:rsidR="00CD60E5">
        <w:t xml:space="preserve"> (in m</w:t>
      </w:r>
      <w:r>
        <w:t>m)</w:t>
      </w:r>
      <w:r w:rsidR="00005249">
        <w:t xml:space="preserve"> to give </w:t>
      </w:r>
      <w:r w:rsidR="00005249" w:rsidRPr="00005249">
        <w:rPr>
          <w:position w:val="-12"/>
        </w:rPr>
        <w:object w:dxaOrig="300" w:dyaOrig="360" w14:anchorId="1748C45D">
          <v:shape id="_x0000_i1044" type="#_x0000_t75" style="width:15.05pt;height:18.15pt" o:ole="">
            <v:imagedata r:id="rId45" o:title=""/>
          </v:shape>
          <o:OLEObject Type="Embed" ProgID="Equation.DSMT4" ShapeID="_x0000_i1044" DrawAspect="Content" ObjectID="_1760276572" r:id="rId46"/>
        </w:object>
      </w:r>
      <w:r w:rsidR="00005249">
        <w:t xml:space="preserve"> of 50 [</w:t>
      </w:r>
      <w:r w:rsidR="00005249">
        <w:sym w:font="Symbol" w:char="F057"/>
      </w:r>
      <w:r w:rsidR="00005249">
        <w:t>] at</w:t>
      </w:r>
      <w:r w:rsidR="00005249" w:rsidRPr="00946DD8">
        <w:rPr>
          <w:position w:val="-12"/>
        </w:rPr>
        <w:object w:dxaOrig="260" w:dyaOrig="360" w14:anchorId="5DA1D2EA">
          <v:shape id="_x0000_i1045" type="#_x0000_t75" style="width:12.5pt;height:18.15pt" o:ole="">
            <v:imagedata r:id="rId47" o:title=""/>
          </v:shape>
          <o:OLEObject Type="Embed" ProgID="Equation.DSMT4" ShapeID="_x0000_i1045" DrawAspect="Content" ObjectID="_1760276573" r:id="rId48"/>
        </w:object>
      </w:r>
      <w:r>
        <w:t xml:space="preserve">. </w:t>
      </w:r>
      <w:r w:rsidR="007A3D24">
        <w:t xml:space="preserve">(The main line and the stub line have the same </w:t>
      </w:r>
      <w:r w:rsidR="007A3D24" w:rsidRPr="00234E5E">
        <w:rPr>
          <w:position w:val="-12"/>
        </w:rPr>
        <w:object w:dxaOrig="300" w:dyaOrig="360" w14:anchorId="0242A5FF">
          <v:shape id="_x0000_i1046" type="#_x0000_t75" style="width:15.05pt;height:18.15pt" o:ole="">
            <v:imagedata r:id="rId49" o:title=""/>
          </v:shape>
          <o:OLEObject Type="Embed" ProgID="Equation.DSMT4" ShapeID="_x0000_i1046" DrawAspect="Content" ObjectID="_1760276574" r:id="rId50"/>
        </w:object>
      </w:r>
      <w:r w:rsidR="007A3D24">
        <w:t xml:space="preserve"> </w:t>
      </w:r>
      <w:r w:rsidR="007A3D24" w:rsidRPr="007A3D24">
        <w:rPr>
          <w:position w:val="-16"/>
        </w:rPr>
        <w:object w:dxaOrig="900" w:dyaOrig="440" w14:anchorId="3DB36559">
          <v:shape id="_x0000_i1047" type="#_x0000_t75" style="width:45.1pt;height:21.9pt" o:ole="">
            <v:imagedata r:id="rId51" o:title=""/>
          </v:shape>
          <o:OLEObject Type="Embed" ProgID="Equation.DSMT4" ShapeID="_x0000_i1047" DrawAspect="Content" ObjectID="_1760276575" r:id="rId52"/>
        </w:object>
      </w:r>
      <w:r w:rsidR="007A3D24">
        <w:t xml:space="preserve">, and hence they have the same width </w:t>
      </w:r>
      <w:r w:rsidR="007A3D24" w:rsidRPr="007A3D24">
        <w:rPr>
          <w:i/>
          <w:iCs/>
        </w:rPr>
        <w:t>w</w:t>
      </w:r>
      <w:r w:rsidR="007A3D24">
        <w:t xml:space="preserve">.) </w:t>
      </w:r>
      <w:r>
        <w:t xml:space="preserve">Use TXLINE to do this. </w:t>
      </w:r>
      <w:r w:rsidR="0004082F">
        <w:t>I</w:t>
      </w:r>
      <w:r w:rsidR="00D64D7D">
        <w:t>t is also recommended that y</w:t>
      </w:r>
      <w:r w:rsidR="0004082F">
        <w:t>ou</w:t>
      </w:r>
      <w:r>
        <w:t xml:space="preserve"> use the approximate formula </w:t>
      </w:r>
      <w:r w:rsidR="00D64D7D">
        <w:t xml:space="preserve">for </w:t>
      </w:r>
      <w:r w:rsidR="00D64D7D" w:rsidRPr="00D64D7D">
        <w:rPr>
          <w:position w:val="-12"/>
        </w:rPr>
        <w:object w:dxaOrig="300" w:dyaOrig="360" w14:anchorId="24253E84">
          <v:shape id="_x0000_i1048" type="#_x0000_t75" style="width:15.05pt;height:18.15pt" o:ole="">
            <v:imagedata r:id="rId53" o:title=""/>
          </v:shape>
          <o:OLEObject Type="Embed" ProgID="Equation.DSMT4" ShapeID="_x0000_i1048" DrawAspect="Content" ObjectID="_1760276576" r:id="rId54"/>
        </w:object>
      </w:r>
      <w:r w:rsidR="00C12FF9">
        <w:t xml:space="preserve"> </w:t>
      </w:r>
      <w:r>
        <w:t>given below in the section called “Microstrip Design Formulas”</w:t>
      </w:r>
      <w:r w:rsidR="00D64D7D">
        <w:t xml:space="preserve"> to </w:t>
      </w:r>
      <w:r w:rsidR="003B46F1">
        <w:t xml:space="preserve">also </w:t>
      </w:r>
      <w:r w:rsidR="00D64D7D">
        <w:t xml:space="preserve">find the value of </w:t>
      </w:r>
      <w:r w:rsidR="00D64D7D" w:rsidRPr="00D64D7D">
        <w:rPr>
          <w:i/>
        </w:rPr>
        <w:t>w</w:t>
      </w:r>
      <w:r w:rsidR="00D64D7D">
        <w:t>, as a sanity check</w:t>
      </w:r>
      <w:r>
        <w:t xml:space="preserve"> </w:t>
      </w:r>
      <w:r w:rsidR="003B46F1">
        <w:t>(but please use the value from TXLINE in your design).</w:t>
      </w:r>
    </w:p>
    <w:p w14:paraId="5022E5BC" w14:textId="1E0E20BE" w:rsidR="008E0DA0" w:rsidRDefault="00946DD8" w:rsidP="008E0DA0">
      <w:pPr>
        <w:pStyle w:val="BodyText"/>
        <w:numPr>
          <w:ilvl w:val="0"/>
          <w:numId w:val="17"/>
        </w:numPr>
        <w:spacing w:line="360" w:lineRule="auto"/>
      </w:pPr>
      <w:r>
        <w:t>Calculate the value</w:t>
      </w:r>
      <w:r w:rsidR="00C12FF9">
        <w:t>s</w:t>
      </w:r>
      <w:r>
        <w:t xml:space="preserve"> of </w:t>
      </w:r>
      <w:r w:rsidR="00C12FF9" w:rsidRPr="00E246B0">
        <w:rPr>
          <w:position w:val="-12"/>
        </w:rPr>
        <w:object w:dxaOrig="380" w:dyaOrig="380" w14:anchorId="43DC09D2">
          <v:shape id="_x0000_i1049" type="#_x0000_t75" style="width:18.8pt;height:18.8pt" o:ole="">
            <v:imagedata r:id="rId55" o:title=""/>
          </v:shape>
          <o:OLEObject Type="Embed" ProgID="Equation.DSMT4" ShapeID="_x0000_i1049" DrawAspect="Content" ObjectID="_1760276577" r:id="rId56"/>
        </w:object>
      </w:r>
      <w:r>
        <w:t xml:space="preserve"> </w:t>
      </w:r>
      <w:r w:rsidR="0032518C">
        <w:t xml:space="preserve">and </w:t>
      </w:r>
      <w:r w:rsidR="00C12FF9" w:rsidRPr="00DA42E6">
        <w:rPr>
          <w:position w:val="-14"/>
          <w:szCs w:val="24"/>
        </w:rPr>
        <w:object w:dxaOrig="279" w:dyaOrig="380" w14:anchorId="6B719C25">
          <v:shape id="_x0000_i1050" type="#_x0000_t75" style="width:13.75pt;height:19.4pt" o:ole="">
            <v:imagedata r:id="rId57" o:title=""/>
          </v:shape>
          <o:OLEObject Type="Embed" ProgID="Equation.DSMT4" ShapeID="_x0000_i1050" DrawAspect="Content" ObjectID="_1760276578" r:id="rId58"/>
        </w:object>
      </w:r>
      <w:r w:rsidR="0032518C">
        <w:rPr>
          <w:szCs w:val="24"/>
        </w:rPr>
        <w:t xml:space="preserve"> </w:t>
      </w:r>
      <w:r>
        <w:t xml:space="preserve">for the main </w:t>
      </w:r>
      <w:r w:rsidR="00C12FF9">
        <w:t xml:space="preserve">feed </w:t>
      </w:r>
      <w:r>
        <w:t xml:space="preserve">line </w:t>
      </w:r>
      <w:r w:rsidR="00C12FF9">
        <w:t xml:space="preserve">(and stub line) </w:t>
      </w:r>
      <w:r w:rsidR="0032518C">
        <w:t xml:space="preserve">of width </w:t>
      </w:r>
      <w:r w:rsidR="0032518C" w:rsidRPr="0032518C">
        <w:rPr>
          <w:i/>
        </w:rPr>
        <w:t>w</w:t>
      </w:r>
      <w:r w:rsidR="0032518C">
        <w:t xml:space="preserve"> </w:t>
      </w:r>
      <w:r>
        <w:t>from TXLINE at the frequency</w:t>
      </w:r>
      <w:r w:rsidR="008E0DA0" w:rsidRPr="00946DD8">
        <w:rPr>
          <w:position w:val="-12"/>
        </w:rPr>
        <w:object w:dxaOrig="260" w:dyaOrig="360" w14:anchorId="00803600">
          <v:shape id="_x0000_i1051" type="#_x0000_t75" style="width:12.5pt;height:18.15pt" o:ole="">
            <v:imagedata r:id="rId47" o:title=""/>
          </v:shape>
          <o:OLEObject Type="Embed" ProgID="Equation.DSMT4" ShapeID="_x0000_i1051" DrawAspect="Content" ObjectID="_1760276579" r:id="rId59"/>
        </w:object>
      </w:r>
      <w:r w:rsidR="008E0DA0">
        <w:t xml:space="preserve">. </w:t>
      </w:r>
      <w:r w:rsidR="00D64D7D">
        <w:t>It is recommended that you also</w:t>
      </w:r>
      <w:r w:rsidR="008E0DA0">
        <w:t xml:space="preserve"> use the approximate formula </w:t>
      </w:r>
      <w:r w:rsidR="00DE024F">
        <w:t xml:space="preserve">for </w:t>
      </w:r>
      <w:r w:rsidR="00DE024F" w:rsidRPr="00E246B0">
        <w:rPr>
          <w:position w:val="-12"/>
        </w:rPr>
        <w:object w:dxaOrig="380" w:dyaOrig="380" w14:anchorId="51A44988">
          <v:shape id="_x0000_i1052" type="#_x0000_t75" style="width:18.8pt;height:18.8pt" o:ole="">
            <v:imagedata r:id="rId60" o:title=""/>
          </v:shape>
          <o:OLEObject Type="Embed" ProgID="Equation.DSMT4" ShapeID="_x0000_i1052" DrawAspect="Content" ObjectID="_1760276580" r:id="rId61"/>
        </w:object>
      </w:r>
      <w:r w:rsidR="008E0DA0">
        <w:t>given below in the section called “Microstrip Design Formulas”</w:t>
      </w:r>
      <w:r w:rsidR="0032518C">
        <w:t xml:space="preserve"> to find these two values</w:t>
      </w:r>
      <w:r w:rsidR="00DE024F">
        <w:t>, as a sanity check</w:t>
      </w:r>
      <w:r w:rsidR="00C12FF9">
        <w:t xml:space="preserve"> (but please use the values from TXLINE in your design).</w:t>
      </w:r>
    </w:p>
    <w:p w14:paraId="65D43017" w14:textId="52B25489" w:rsidR="00961161" w:rsidRPr="00961161" w:rsidRDefault="00732FB2" w:rsidP="00932366">
      <w:pPr>
        <w:pStyle w:val="BodyText"/>
        <w:numPr>
          <w:ilvl w:val="0"/>
          <w:numId w:val="17"/>
        </w:numPr>
        <w:spacing w:line="360" w:lineRule="auto"/>
      </w:pPr>
      <w:r>
        <w:t>Find the length</w:t>
      </w:r>
      <w:r w:rsidR="000178C9">
        <w:t>s</w:t>
      </w:r>
      <w:r>
        <w:t xml:space="preserve"> </w:t>
      </w:r>
      <w:r w:rsidRPr="00732FB2">
        <w:rPr>
          <w:i/>
        </w:rPr>
        <w:t>d</w:t>
      </w:r>
      <w:r w:rsidR="00CD60E5">
        <w:t xml:space="preserve"> </w:t>
      </w:r>
      <w:r w:rsidR="000178C9">
        <w:t xml:space="preserve">and </w:t>
      </w:r>
      <w:r w:rsidR="000178C9" w:rsidRPr="006273DF">
        <w:rPr>
          <w:i/>
          <w:iCs/>
          <w:szCs w:val="24"/>
        </w:rPr>
        <w:t>l</w:t>
      </w:r>
      <w:r w:rsidR="000178C9" w:rsidRPr="006273DF">
        <w:rPr>
          <w:i/>
          <w:iCs/>
          <w:szCs w:val="24"/>
          <w:vertAlign w:val="subscript"/>
        </w:rPr>
        <w:t>s</w:t>
      </w:r>
      <w:r w:rsidR="000178C9">
        <w:t xml:space="preserve"> </w:t>
      </w:r>
      <w:r w:rsidR="00CD60E5">
        <w:t>(in m</w:t>
      </w:r>
      <w:r>
        <w:t xml:space="preserve">m). </w:t>
      </w:r>
      <w:r w:rsidR="0032518C">
        <w:t xml:space="preserve">You will need the value of </w:t>
      </w:r>
      <w:r w:rsidR="000178C9" w:rsidRPr="00DA42E6">
        <w:rPr>
          <w:position w:val="-14"/>
          <w:szCs w:val="24"/>
        </w:rPr>
        <w:object w:dxaOrig="279" w:dyaOrig="380" w14:anchorId="42DDCAB7">
          <v:shape id="_x0000_i1053" type="#_x0000_t75" style="width:13.75pt;height:19.4pt" o:ole="">
            <v:imagedata r:id="rId57" o:title=""/>
          </v:shape>
          <o:OLEObject Type="Embed" ProgID="Equation.DSMT4" ShapeID="_x0000_i1053" DrawAspect="Content" ObjectID="_1760276581" r:id="rId62"/>
        </w:object>
      </w:r>
      <w:r w:rsidR="0032518C">
        <w:rPr>
          <w:szCs w:val="24"/>
        </w:rPr>
        <w:t xml:space="preserve"> </w:t>
      </w:r>
      <w:r w:rsidR="00180788">
        <w:rPr>
          <w:szCs w:val="24"/>
        </w:rPr>
        <w:t xml:space="preserve">at </w:t>
      </w:r>
      <w:r w:rsidR="00180788">
        <w:t>the frequency</w:t>
      </w:r>
      <w:r w:rsidR="00180788" w:rsidRPr="00946DD8">
        <w:rPr>
          <w:position w:val="-12"/>
        </w:rPr>
        <w:object w:dxaOrig="260" w:dyaOrig="360" w14:anchorId="51B6B9B4">
          <v:shape id="_x0000_i1054" type="#_x0000_t75" style="width:12.5pt;height:18.15pt" o:ole="">
            <v:imagedata r:id="rId47" o:title=""/>
          </v:shape>
          <o:OLEObject Type="Embed" ProgID="Equation.DSMT4" ShapeID="_x0000_i1054" DrawAspect="Content" ObjectID="_1760276582" r:id="rId63"/>
        </w:object>
      </w:r>
      <w:r w:rsidR="00180788">
        <w:t xml:space="preserve"> </w:t>
      </w:r>
      <w:r w:rsidR="0032518C">
        <w:rPr>
          <w:szCs w:val="24"/>
        </w:rPr>
        <w:t>for this calculation</w:t>
      </w:r>
      <w:r w:rsidR="00180788">
        <w:rPr>
          <w:szCs w:val="24"/>
        </w:rPr>
        <w:t xml:space="preserve"> (which you found from step (2))</w:t>
      </w:r>
      <w:r w:rsidR="0032518C">
        <w:rPr>
          <w:szCs w:val="24"/>
        </w:rPr>
        <w:t xml:space="preserve">. </w:t>
      </w:r>
      <w:r w:rsidR="00FC6D0B">
        <w:rPr>
          <w:szCs w:val="24"/>
        </w:rPr>
        <w:t>Use the Smith chart for th</w:t>
      </w:r>
      <w:r w:rsidR="000178C9">
        <w:rPr>
          <w:szCs w:val="24"/>
        </w:rPr>
        <w:t>e</w:t>
      </w:r>
      <w:r w:rsidR="00FC6D0B">
        <w:rPr>
          <w:szCs w:val="24"/>
        </w:rPr>
        <w:t xml:space="preserve"> calculation</w:t>
      </w:r>
      <w:r w:rsidR="000178C9">
        <w:rPr>
          <w:szCs w:val="24"/>
        </w:rPr>
        <w:t xml:space="preserve"> of these </w:t>
      </w:r>
      <w:r w:rsidR="007A3D24">
        <w:rPr>
          <w:szCs w:val="24"/>
        </w:rPr>
        <w:t xml:space="preserve">two </w:t>
      </w:r>
      <w:r w:rsidR="000178C9">
        <w:rPr>
          <w:szCs w:val="24"/>
        </w:rPr>
        <w:t>lengths</w:t>
      </w:r>
      <w:r w:rsidR="007A3D24">
        <w:rPr>
          <w:szCs w:val="24"/>
        </w:rPr>
        <w:t>, and include your Smith chart showing your work</w:t>
      </w:r>
      <w:r w:rsidR="00115094">
        <w:rPr>
          <w:szCs w:val="24"/>
        </w:rPr>
        <w:t xml:space="preserve"> in an appendix</w:t>
      </w:r>
      <w:r w:rsidR="00FC6D0B">
        <w:rPr>
          <w:szCs w:val="24"/>
        </w:rPr>
        <w:t>.</w:t>
      </w:r>
    </w:p>
    <w:p w14:paraId="61EC2C17" w14:textId="62F41B03" w:rsidR="00711EAF" w:rsidRPr="00D56FB9" w:rsidRDefault="00711EAF" w:rsidP="004F37D1">
      <w:pPr>
        <w:pStyle w:val="BodyText"/>
        <w:spacing w:after="0" w:line="360" w:lineRule="auto"/>
        <w:rPr>
          <w:rFonts w:asciiTheme="minorHAnsi" w:hAnsiTheme="minorHAnsi"/>
          <w:b/>
        </w:rPr>
      </w:pPr>
      <w:r w:rsidRPr="00D56FB9">
        <w:rPr>
          <w:rFonts w:asciiTheme="minorHAnsi" w:hAnsiTheme="minorHAnsi"/>
          <w:b/>
        </w:rPr>
        <w:t xml:space="preserve">Make a final table that summarizes all of </w:t>
      </w:r>
      <w:r w:rsidR="008E6520" w:rsidRPr="00D56FB9">
        <w:rPr>
          <w:rFonts w:asciiTheme="minorHAnsi" w:hAnsiTheme="minorHAnsi"/>
          <w:b/>
        </w:rPr>
        <w:t>your</w:t>
      </w:r>
      <w:r w:rsidRPr="00D56FB9">
        <w:rPr>
          <w:rFonts w:asciiTheme="minorHAnsi" w:hAnsiTheme="minorHAnsi"/>
          <w:b/>
        </w:rPr>
        <w:t xml:space="preserve"> final dimensions </w:t>
      </w:r>
      <w:r w:rsidR="00B27BA1" w:rsidRPr="00D56FB9">
        <w:rPr>
          <w:rFonts w:asciiTheme="minorHAnsi" w:hAnsiTheme="minorHAnsi"/>
          <w:b/>
          <w:position w:val="-14"/>
        </w:rPr>
        <w:object w:dxaOrig="880" w:dyaOrig="400" w14:anchorId="4AFDCA50">
          <v:shape id="_x0000_i1083" type="#_x0000_t75" style="width:44.45pt;height:20.05pt" o:ole="">
            <v:imagedata r:id="rId64" o:title=""/>
          </v:shape>
          <o:OLEObject Type="Embed" ProgID="Equation.DSMT4" ShapeID="_x0000_i1083" DrawAspect="Content" ObjectID="_1760276583" r:id="rId65"/>
        </w:object>
      </w:r>
      <w:r w:rsidR="0063572E" w:rsidRPr="00D56FB9">
        <w:rPr>
          <w:rFonts w:asciiTheme="minorHAnsi" w:hAnsiTheme="minorHAnsi"/>
          <w:b/>
        </w:rPr>
        <w:t xml:space="preserve"> </w:t>
      </w:r>
      <w:r w:rsidR="00B27BA1">
        <w:rPr>
          <w:rFonts w:asciiTheme="minorHAnsi" w:hAnsiTheme="minorHAnsi"/>
          <w:b/>
        </w:rPr>
        <w:t xml:space="preserve">(in mm) </w:t>
      </w:r>
      <w:r w:rsidRPr="00D56FB9">
        <w:rPr>
          <w:rFonts w:asciiTheme="minorHAnsi" w:hAnsiTheme="minorHAnsi"/>
          <w:b/>
        </w:rPr>
        <w:t>from your calculations above</w:t>
      </w:r>
      <w:r w:rsidR="005227D0" w:rsidRPr="00D56FB9">
        <w:rPr>
          <w:rFonts w:asciiTheme="minorHAnsi" w:hAnsiTheme="minorHAnsi"/>
          <w:b/>
        </w:rPr>
        <w:t>, based on TXL</w:t>
      </w:r>
      <w:r w:rsidR="00FF591D" w:rsidRPr="00D56FB9">
        <w:rPr>
          <w:rFonts w:asciiTheme="minorHAnsi" w:hAnsiTheme="minorHAnsi"/>
          <w:b/>
        </w:rPr>
        <w:t>I</w:t>
      </w:r>
      <w:r w:rsidR="005227D0" w:rsidRPr="00D56FB9">
        <w:rPr>
          <w:rFonts w:asciiTheme="minorHAnsi" w:hAnsiTheme="minorHAnsi"/>
          <w:b/>
        </w:rPr>
        <w:t>NE</w:t>
      </w:r>
      <w:r w:rsidRPr="00D56FB9">
        <w:rPr>
          <w:rFonts w:asciiTheme="minorHAnsi" w:hAnsiTheme="minorHAnsi"/>
          <w:b/>
        </w:rPr>
        <w:t>.</w:t>
      </w:r>
    </w:p>
    <w:p w14:paraId="3C644B44" w14:textId="77777777" w:rsidR="004F37D1" w:rsidRPr="00F74C3E" w:rsidRDefault="004F37D1" w:rsidP="0087207C">
      <w:pPr>
        <w:rPr>
          <w:sz w:val="24"/>
          <w:szCs w:val="24"/>
        </w:rPr>
      </w:pPr>
    </w:p>
    <w:p w14:paraId="6EA85288" w14:textId="77777777" w:rsidR="00FA2793" w:rsidRPr="00F74C3E" w:rsidRDefault="00FA2793" w:rsidP="0087207C">
      <w:pPr>
        <w:rPr>
          <w:sz w:val="24"/>
          <w:szCs w:val="24"/>
        </w:rPr>
      </w:pPr>
    </w:p>
    <w:p w14:paraId="4A731BA6" w14:textId="77777777" w:rsidR="00711EAF" w:rsidRPr="00711EAF" w:rsidRDefault="00711EAF" w:rsidP="004F37D1">
      <w:pPr>
        <w:spacing w:after="240"/>
        <w:rPr>
          <w:rFonts w:asciiTheme="minorHAnsi" w:hAnsiTheme="minorHAnsi" w:cs="Arial"/>
          <w:b/>
          <w:sz w:val="24"/>
          <w:szCs w:val="24"/>
        </w:rPr>
      </w:pPr>
      <w:r w:rsidRPr="00711EAF">
        <w:rPr>
          <w:rFonts w:asciiTheme="minorHAnsi" w:hAnsiTheme="minorHAnsi" w:cs="Arial"/>
          <w:b/>
          <w:sz w:val="24"/>
          <w:szCs w:val="24"/>
        </w:rPr>
        <w:t xml:space="preserve">Part </w:t>
      </w:r>
      <w:r>
        <w:rPr>
          <w:rFonts w:asciiTheme="minorHAnsi" w:hAnsiTheme="minorHAnsi" w:cs="Arial"/>
          <w:b/>
          <w:sz w:val="24"/>
          <w:szCs w:val="24"/>
        </w:rPr>
        <w:t>II</w:t>
      </w:r>
      <w:r w:rsidRPr="00711EAF">
        <w:rPr>
          <w:rFonts w:asciiTheme="minorHAnsi" w:hAnsiTheme="minorHAnsi" w:cs="Arial"/>
          <w:b/>
          <w:sz w:val="24"/>
          <w:szCs w:val="24"/>
        </w:rPr>
        <w:t xml:space="preserve">: </w:t>
      </w:r>
      <w:r>
        <w:rPr>
          <w:rFonts w:asciiTheme="minorHAnsi" w:hAnsiTheme="minorHAnsi" w:cs="Arial"/>
          <w:b/>
          <w:sz w:val="24"/>
          <w:szCs w:val="24"/>
        </w:rPr>
        <w:t>SWR and Bandwidth</w:t>
      </w:r>
    </w:p>
    <w:p w14:paraId="3CF88D0A" w14:textId="560DD5D3" w:rsidR="00E34B36" w:rsidRDefault="005E08B0" w:rsidP="00ED6C8D">
      <w:pPr>
        <w:pStyle w:val="BodyText"/>
        <w:numPr>
          <w:ilvl w:val="0"/>
          <w:numId w:val="21"/>
        </w:numPr>
        <w:spacing w:line="360" w:lineRule="auto"/>
      </w:pPr>
      <w:r>
        <w:t>M</w:t>
      </w:r>
      <w:r w:rsidR="00E34B36">
        <w:t xml:space="preserve">ake of plot of the SWR </w:t>
      </w:r>
      <w:r w:rsidR="00002098">
        <w:t>on</w:t>
      </w:r>
      <w:r w:rsidR="009D7959">
        <w:t xml:space="preserve"> the main feeding line to the left of the </w:t>
      </w:r>
      <w:r w:rsidR="00A31A24">
        <w:t>stub line</w:t>
      </w:r>
      <w:r w:rsidR="009D7959">
        <w:t xml:space="preserve"> </w:t>
      </w:r>
      <w:r w:rsidR="00E34B36">
        <w:t xml:space="preserve">vs. frequency, from </w:t>
      </w:r>
      <w:r w:rsidR="00A31A24">
        <w:t>3</w:t>
      </w:r>
      <w:r w:rsidR="00923A26">
        <w:t>.0</w:t>
      </w:r>
      <w:r>
        <w:t xml:space="preserve"> </w:t>
      </w:r>
      <w:r w:rsidR="003A3B62">
        <w:t>[</w:t>
      </w:r>
      <w:r>
        <w:t>GHz</w:t>
      </w:r>
      <w:r w:rsidR="003A3B62">
        <w:t>]</w:t>
      </w:r>
      <w:r>
        <w:t xml:space="preserve"> to </w:t>
      </w:r>
      <w:r w:rsidR="00A31A24">
        <w:t>7</w:t>
      </w:r>
      <w:r w:rsidR="00923A26">
        <w:t>.0</w:t>
      </w:r>
      <w:r>
        <w:t xml:space="preserve"> </w:t>
      </w:r>
      <w:r w:rsidR="003A3B62">
        <w:t>[</w:t>
      </w:r>
      <w:r>
        <w:t>GHz</w:t>
      </w:r>
      <w:r w:rsidR="003A3B62">
        <w:t>]</w:t>
      </w:r>
      <w:r w:rsidR="00E34B36">
        <w:t xml:space="preserve">.  </w:t>
      </w:r>
      <w:r w:rsidR="00685572">
        <w:t xml:space="preserve">On the vertical scale, choose an SWR range from 1.0 to </w:t>
      </w:r>
      <w:r w:rsidR="001A0B55">
        <w:t>3</w:t>
      </w:r>
      <w:r w:rsidR="00685572">
        <w:t>.0.</w:t>
      </w:r>
      <w:r w:rsidR="00DF160B">
        <w:t xml:space="preserve"> (Use MATLAB or any other package that you prefer</w:t>
      </w:r>
      <w:r w:rsidR="00A31A24">
        <w:t xml:space="preserve"> to make your plot</w:t>
      </w:r>
      <w:r w:rsidR="00DF160B">
        <w:t>.)</w:t>
      </w:r>
    </w:p>
    <w:p w14:paraId="26479B64" w14:textId="77777777" w:rsidR="00E34B36" w:rsidRDefault="00080EC1" w:rsidP="00AB7509">
      <w:pPr>
        <w:pStyle w:val="BodyText"/>
        <w:numPr>
          <w:ilvl w:val="0"/>
          <w:numId w:val="21"/>
        </w:numPr>
        <w:spacing w:after="120" w:line="360" w:lineRule="auto"/>
      </w:pPr>
      <w:r>
        <w:lastRenderedPageBreak/>
        <w:t>D</w:t>
      </w:r>
      <w:r w:rsidR="00E34B36">
        <w:t xml:space="preserve">etermine </w:t>
      </w:r>
      <w:r w:rsidR="007D3DE4">
        <w:t xml:space="preserve">numerically </w:t>
      </w:r>
      <w:r w:rsidR="00E34B36">
        <w:t xml:space="preserve">what the percent bandwidth </w:t>
      </w:r>
      <w:r w:rsidR="002A6010">
        <w:t>of the system is</w:t>
      </w:r>
      <w:r w:rsidR="00E34B36">
        <w:t xml:space="preserve">. The percent bandwidth is defined as </w:t>
      </w:r>
    </w:p>
    <w:p w14:paraId="24210E3E" w14:textId="6AA16872" w:rsidR="00FB73A8" w:rsidRPr="009E2DF1" w:rsidRDefault="009E2DF1" w:rsidP="00B063BA">
      <w:pPr>
        <w:pStyle w:val="MTDisplayEquation"/>
        <w:tabs>
          <w:tab w:val="left" w:pos="1440"/>
        </w:tabs>
      </w:pPr>
      <w:r>
        <w:tab/>
      </w:r>
      <w:r w:rsidR="00B27BA1" w:rsidRPr="009E2DF1">
        <w:rPr>
          <w:position w:val="-32"/>
        </w:rPr>
        <w:object w:dxaOrig="2220" w:dyaOrig="760" w14:anchorId="05474B7D">
          <v:shape id="_x0000_i1085" type="#_x0000_t75" style="width:110.2pt;height:37.55pt" o:ole="">
            <v:imagedata r:id="rId66" o:title=""/>
          </v:shape>
          <o:OLEObject Type="Embed" ProgID="Equation.DSMT4" ShapeID="_x0000_i1085" DrawAspect="Content" ObjectID="_1760276584" r:id="rId67"/>
        </w:object>
      </w:r>
      <w:r>
        <w:t>,</w:t>
      </w:r>
    </w:p>
    <w:p w14:paraId="232C1BDE" w14:textId="6BDB456F" w:rsidR="00080EC1" w:rsidRDefault="00FB73A8" w:rsidP="001A3D6A">
      <w:pPr>
        <w:pStyle w:val="BodyText"/>
        <w:spacing w:line="360" w:lineRule="auto"/>
        <w:ind w:left="720"/>
        <w:rPr>
          <w:szCs w:val="24"/>
        </w:rPr>
      </w:pPr>
      <w:r>
        <w:rPr>
          <w:szCs w:val="24"/>
        </w:rPr>
        <w:t>w</w:t>
      </w:r>
      <w:r w:rsidRPr="00FB73A8">
        <w:rPr>
          <w:szCs w:val="24"/>
        </w:rPr>
        <w:t xml:space="preserve">here </w:t>
      </w:r>
      <w:r w:rsidR="00CD102D" w:rsidRPr="00CD102D">
        <w:rPr>
          <w:position w:val="-12"/>
          <w:szCs w:val="24"/>
        </w:rPr>
        <w:object w:dxaOrig="260" w:dyaOrig="360" w14:anchorId="1B27B562">
          <v:shape id="_x0000_i1057" type="#_x0000_t75" style="width:13.75pt;height:18.15pt" o:ole="">
            <v:imagedata r:id="rId68" o:title=""/>
          </v:shape>
          <o:OLEObject Type="Embed" ProgID="Equation.DSMT4" ShapeID="_x0000_i1057" DrawAspect="Content" ObjectID="_1760276585" r:id="rId69"/>
        </w:object>
      </w:r>
      <w:r w:rsidR="00CD102D">
        <w:rPr>
          <w:szCs w:val="24"/>
        </w:rPr>
        <w:t xml:space="preserve"> </w:t>
      </w:r>
      <w:r>
        <w:rPr>
          <w:szCs w:val="24"/>
        </w:rPr>
        <w:t xml:space="preserve"> and </w:t>
      </w:r>
      <w:r w:rsidR="00CD102D">
        <w:rPr>
          <w:szCs w:val="24"/>
        </w:rPr>
        <w:t xml:space="preserve"> </w:t>
      </w:r>
      <w:r w:rsidR="00CD102D" w:rsidRPr="00CD102D">
        <w:rPr>
          <w:position w:val="-12"/>
          <w:szCs w:val="24"/>
        </w:rPr>
        <w:object w:dxaOrig="279" w:dyaOrig="360" w14:anchorId="5D662234">
          <v:shape id="_x0000_i1058" type="#_x0000_t75" style="width:13.75pt;height:18.15pt" o:ole="">
            <v:imagedata r:id="rId70" o:title=""/>
          </v:shape>
          <o:OLEObject Type="Embed" ProgID="Equation.DSMT4" ShapeID="_x0000_i1058" DrawAspect="Content" ObjectID="_1760276586" r:id="rId71"/>
        </w:object>
      </w:r>
      <w:r w:rsidR="00CD102D">
        <w:rPr>
          <w:szCs w:val="24"/>
        </w:rPr>
        <w:t xml:space="preserve"> </w:t>
      </w:r>
      <w:r>
        <w:rPr>
          <w:szCs w:val="24"/>
        </w:rPr>
        <w:t xml:space="preserve">are the lower and </w:t>
      </w:r>
      <w:r w:rsidRPr="00DB6BD1">
        <w:t>upper</w:t>
      </w:r>
      <w:r>
        <w:rPr>
          <w:szCs w:val="24"/>
        </w:rPr>
        <w:t xml:space="preserve"> </w:t>
      </w:r>
      <w:r w:rsidRPr="001A3D6A">
        <w:t>frequencies</w:t>
      </w:r>
      <w:r>
        <w:rPr>
          <w:szCs w:val="24"/>
        </w:rPr>
        <w:t xml:space="preserve"> for which</w:t>
      </w:r>
      <w:r w:rsidR="00DB6BD1">
        <w:rPr>
          <w:szCs w:val="24"/>
        </w:rPr>
        <w:t xml:space="preserve"> </w:t>
      </w:r>
      <w:r w:rsidR="00DB6BD1" w:rsidRPr="00DB6BD1">
        <w:rPr>
          <w:position w:val="-6"/>
          <w:szCs w:val="24"/>
        </w:rPr>
        <w:object w:dxaOrig="1140" w:dyaOrig="279" w14:anchorId="323B082C">
          <v:shape id="_x0000_i1059" type="#_x0000_t75" style="width:56.95pt;height:13.75pt" o:ole="">
            <v:imagedata r:id="rId72" o:title=""/>
          </v:shape>
          <o:OLEObject Type="Embed" ProgID="Equation.DSMT4" ShapeID="_x0000_i1059" DrawAspect="Content" ObjectID="_1760276587" r:id="rId73"/>
        </w:object>
      </w:r>
      <w:r w:rsidR="001A3D6A">
        <w:rPr>
          <w:szCs w:val="24"/>
        </w:rPr>
        <w:t xml:space="preserve">, and </w:t>
      </w:r>
      <w:r w:rsidR="001A3D6A" w:rsidRPr="001A3D6A">
        <w:rPr>
          <w:position w:val="-12"/>
          <w:szCs w:val="24"/>
        </w:rPr>
        <w:object w:dxaOrig="260" w:dyaOrig="360" w14:anchorId="1DB54D50">
          <v:shape id="_x0000_i1060" type="#_x0000_t75" style="width:12.5pt;height:18.15pt" o:ole="">
            <v:imagedata r:id="rId74" o:title=""/>
          </v:shape>
          <o:OLEObject Type="Embed" ProgID="Equation.DSMT4" ShapeID="_x0000_i1060" DrawAspect="Content" ObjectID="_1760276588" r:id="rId75"/>
        </w:object>
      </w:r>
      <w:r w:rsidR="001A3D6A">
        <w:rPr>
          <w:szCs w:val="24"/>
        </w:rPr>
        <w:t xml:space="preserve"> is the design frequency (</w:t>
      </w:r>
      <w:r w:rsidR="00A31A24">
        <w:rPr>
          <w:szCs w:val="24"/>
        </w:rPr>
        <w:t>5</w:t>
      </w:r>
      <w:r w:rsidR="00800637">
        <w:rPr>
          <w:szCs w:val="24"/>
        </w:rPr>
        <w:t>.0</w:t>
      </w:r>
      <w:r w:rsidR="001A3D6A">
        <w:rPr>
          <w:szCs w:val="24"/>
        </w:rPr>
        <w:t xml:space="preserve"> GHz).</w:t>
      </w:r>
      <w:r w:rsidR="00504BFF">
        <w:rPr>
          <w:szCs w:val="24"/>
        </w:rPr>
        <w:t xml:space="preserve"> (Please see </w:t>
      </w:r>
      <w:r w:rsidR="000A7E1F">
        <w:rPr>
          <w:szCs w:val="24"/>
        </w:rPr>
        <w:t>a</w:t>
      </w:r>
      <w:r w:rsidR="00504BFF">
        <w:rPr>
          <w:szCs w:val="24"/>
        </w:rPr>
        <w:t xml:space="preserve"> </w:t>
      </w:r>
      <w:r w:rsidR="00391205">
        <w:rPr>
          <w:szCs w:val="24"/>
        </w:rPr>
        <w:t xml:space="preserve">qualitative </w:t>
      </w:r>
      <w:r w:rsidR="00504BFF">
        <w:rPr>
          <w:szCs w:val="24"/>
        </w:rPr>
        <w:t>sketch below</w:t>
      </w:r>
      <w:r w:rsidR="000A7E1F">
        <w:rPr>
          <w:szCs w:val="24"/>
        </w:rPr>
        <w:t xml:space="preserve"> in Fig. 2</w:t>
      </w:r>
      <w:r w:rsidR="00504BFF">
        <w:rPr>
          <w:szCs w:val="24"/>
        </w:rPr>
        <w:t>.)</w:t>
      </w:r>
      <w:r w:rsidR="00B27BA1">
        <w:rPr>
          <w:szCs w:val="24"/>
        </w:rPr>
        <w:t xml:space="preserve"> Note that an SWR of 2.0 corresponds to </w:t>
      </w:r>
      <w:r w:rsidR="00B27BA1" w:rsidRPr="00B27BA1">
        <w:rPr>
          <w:position w:val="-14"/>
          <w:szCs w:val="24"/>
        </w:rPr>
        <w:object w:dxaOrig="999" w:dyaOrig="400" w14:anchorId="7C3688DB">
          <v:shape id="_x0000_i1090" type="#_x0000_t75" style="width:50.1pt;height:20.05pt" o:ole="">
            <v:imagedata r:id="rId76" o:title=""/>
          </v:shape>
          <o:OLEObject Type="Embed" ProgID="Equation.DSMT4" ShapeID="_x0000_i1090" DrawAspect="Content" ObjectID="_1760276589" r:id="rId77"/>
        </w:object>
      </w:r>
      <w:r w:rsidR="00B27BA1">
        <w:rPr>
          <w:szCs w:val="24"/>
        </w:rPr>
        <w:t>. (The magnitude of the reflection coefficient can also be expressed as -9.54 dB, which is why engineers often use -10 dB to define bandwidth.)</w:t>
      </w:r>
    </w:p>
    <w:p w14:paraId="6E35E817" w14:textId="77777777" w:rsidR="00653E78" w:rsidRDefault="00740DFA" w:rsidP="00002098">
      <w:pPr>
        <w:pStyle w:val="BodyText"/>
        <w:spacing w:line="480" w:lineRule="auto"/>
        <w:ind w:left="720"/>
        <w:rPr>
          <w:szCs w:val="24"/>
        </w:rPr>
      </w:pPr>
      <w:r>
        <w:rPr>
          <w:noProof/>
          <w:szCs w:val="24"/>
        </w:rPr>
        <w:object w:dxaOrig="1440" w:dyaOrig="1440" w14:anchorId="4F63BAEC">
          <v:group id="_x0000_s3368" style="position:absolute;left:0;text-align:left;margin-left:27.75pt;margin-top:2.35pt;width:401.9pt;height:132.1pt;z-index:252455424" coordorigin="1995,11590" coordsize="8038,2642">
            <v:shape id="AutoShape 1004" o:spid="_x0000_s3257" type="#_x0000_t32" style="position:absolute;left:3615;top:13660;width:5250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" strokeweight="1pt"/>
            <v:shape id="AutoShape 1005" o:spid="_x0000_s3263" type="#_x0000_t32" style="position:absolute;left:3616;top:11590;width:0;height:207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" strokeweight="1pt"/>
            <v:shape id="_x0000_s2030" type="#_x0000_t75" style="position:absolute;left:1995;top:12290;width:595;height:264">
              <v:imagedata r:id="rId78" o:title=""/>
            </v:shape>
            <v:shape id="_x0000_s2031" type="#_x0000_t75" style="position:absolute;left:9120;top:13505;width:913;height:378">
              <v:imagedata r:id="rId79" o:title=""/>
            </v:shape>
            <v:shape id="AutoShape 1008" o:spid="_x0000_s3258" type="#_x0000_t32" style="position:absolute;left:3612;top:13475;width:0;height:37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" strokecolor="black [3213]" strokeweight="1pt"/>
            <v:shape id="_x0000_s2033" type="#_x0000_t75" style="position:absolute;left:3438;top:13955;width:357;height:261">
              <v:imagedata r:id="rId80" o:title=""/>
            </v:shape>
            <v:shape id="_x0000_s2034" type="#_x0000_t75" style="position:absolute;left:8163;top:13970;width:377;height:261">
              <v:imagedata r:id="rId81" o:title=""/>
            </v:shape>
            <v:shape id="AutoShape 1011" o:spid="_x0000_s3259" type="#_x0000_t32" style="position:absolute;left:8352;top:13475;width:0;height:37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" strokecolor="black [3213]" strokeweight="1pt"/>
            <v:shape id="AutoShape 1012" o:spid="_x0000_s3262" type="#_x0000_t32" style="position:absolute;left:5998;top:13492;width:0;height:37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" strokecolor="black [3213]" strokeweight="1pt"/>
            <v:shape id="_x0000_s2037" type="#_x0000_t75" style="position:absolute;left:5820;top:13970;width:357;height:262">
              <v:imagedata r:id="rId82" o:title=""/>
            </v:shape>
            <v:shape id="AutoShape 1014" o:spid="_x0000_s3264" type="#_x0000_t32" style="position:absolute;left:3435;top:11890;width:390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"/>
            <v:shape id="_x0000_s2039" type="#_x0000_t75" style="position:absolute;left:2895;top:11750;width:357;height:263">
              <v:imagedata r:id="rId83" o:title=""/>
            </v:shape>
            <v:shape id="_x0000_s2040" type="#_x0000_t75" style="position:absolute;left:2940;top:13475;width:337;height:264">
              <v:imagedata r:id="rId84" o:title=""/>
            </v:shape>
            <v:shape id="AutoShape 1017" o:spid="_x0000_s3260" type="#_x0000_t32" style="position:absolute;left:3420;top:12715;width:390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GZOIAIAAD4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"/>
            <v:shape id="_x0000_s2042" type="#_x0000_t75" style="position:absolute;left:2895;top:12575;width:377;height:264">
              <v:imagedata r:id="rId85" o:title=""/>
            </v:shape>
            <v:shape id="AutoShape 1019" o:spid="_x0000_s3261" type="#_x0000_t32" style="position:absolute;left:3765;top:12715;width:4575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" strokeweight="1pt">
              <v:stroke dashstyle="dash"/>
            </v:shape>
            <v:group id="Group 27" o:spid="_x0000_s3265" style="position:absolute;left:4365;top:11854;width:3285;height:1815" coordsize="20859,11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">
              <v:shape id="Freeform 22" o:spid="_x0000_s1027" style="position:absolute;top:95;width:10382;height:11430;visibility:visible;mso-wrap-style:square;v-text-anchor:middle" coordsize="1038225,1143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" path="m,c121444,60325,242888,120650,342900,190500v100012,69850,174625,138113,257175,228600c682625,509588,765175,612775,838200,733425v73025,120650,136525,265112,200025,409575e" filled="f" strokecolor="#243f60 [1604]" strokeweight="2pt">
                <v:path arrowok="t" o:connecttype="custom" o:connectlocs="0,0;342900,190500;600075,419100;838200,733425;1038225,1143000" o:connectangles="0,0,0,0,0"/>
              </v:shape>
              <v:shape id="Freeform 23" o:spid="_x0000_s1028" style="position:absolute;left:10477;width:10382;height:11430;flip:x;visibility:visible;mso-wrap-style:square;v-text-anchor:middle" coordsize="1038225,1143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" path="m,c121444,60325,242888,120650,342900,190500v100012,69850,174625,138113,257175,228600c682625,509588,765175,612775,838200,733425v73025,120650,136525,265112,200025,409575e" filled="f" strokecolor="#243f60 [1604]" strokeweight="2pt">
                <v:path arrowok="t" o:connecttype="custom" o:connectlocs="0,0;342900,190500;600075,419100;838200,733425;1038225,1143000" o:connectangles="0,0,0,0,0"/>
              </v:shape>
              <v:oval id="Oval 25" o:spid="_x0000_s1029" style="position:absolute;left:6477;top:4953;width:857;height:85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" fillcolor="white [3212]" strokecolor="black [3213]" strokeweight="1pt"/>
              <v:oval id="Oval 26" o:spid="_x0000_s1030" style="position:absolute;left:13430;top:4953;width:857;height:857;visibility:visibl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" fillcolor="white [3212]" strokecolor="black [3213]" strokeweight="1pt"/>
            </v:group>
            <v:shape id="_x0000_s3120" type="#_x0000_t75" style="position:absolute;left:5143;top:12800;width:238;height:339">
              <v:imagedata r:id="rId86" o:title=""/>
            </v:shape>
            <v:shape id="_x0000_s3121" type="#_x0000_t75" style="position:absolute;left:6598;top:12800;width:277;height:339">
              <v:imagedata r:id="rId87" o:title=""/>
            </v:shape>
          </v:group>
          <o:OLEObject Type="Embed" ProgID="Equation.DSMT4" ShapeID="_x0000_s2030" DrawAspect="Content" ObjectID="_1760276606" r:id="rId88"/>
          <o:OLEObject Type="Embed" ProgID="Equation.DSMT4" ShapeID="_x0000_s2031" DrawAspect="Content" ObjectID="_1760276607" r:id="rId89"/>
          <o:OLEObject Type="Embed" ProgID="Equation.DSMT4" ShapeID="_x0000_s2033" DrawAspect="Content" ObjectID="_1760276608" r:id="rId90"/>
          <o:OLEObject Type="Embed" ProgID="Equation.DSMT4" ShapeID="_x0000_s2034" DrawAspect="Content" ObjectID="_1760276609" r:id="rId91"/>
          <o:OLEObject Type="Embed" ProgID="Equation.DSMT4" ShapeID="_x0000_s2037" DrawAspect="Content" ObjectID="_1760276610" r:id="rId92"/>
          <o:OLEObject Type="Embed" ProgID="Equation.DSMT4" ShapeID="_x0000_s2039" DrawAspect="Content" ObjectID="_1760276611" r:id="rId93"/>
          <o:OLEObject Type="Embed" ProgID="Equation.DSMT4" ShapeID="_x0000_s2040" DrawAspect="Content" ObjectID="_1760276612" r:id="rId94"/>
          <o:OLEObject Type="Embed" ProgID="Equation.DSMT4" ShapeID="_x0000_s2042" DrawAspect="Content" ObjectID="_1760276613" r:id="rId95"/>
          <o:OLEObject Type="Embed" ProgID="Equation.DSMT4" ShapeID="_x0000_s3120" DrawAspect="Content" ObjectID="_1760276614" r:id="rId96"/>
          <o:OLEObject Type="Embed" ProgID="Equation.DSMT4" ShapeID="_x0000_s3121" DrawAspect="Content" ObjectID="_1760276615" r:id="rId97"/>
        </w:object>
      </w:r>
    </w:p>
    <w:p w14:paraId="2515AF65" w14:textId="77777777" w:rsidR="00504BFF" w:rsidRPr="00F74C3E" w:rsidRDefault="00504BFF">
      <w:pPr>
        <w:rPr>
          <w:sz w:val="24"/>
          <w:szCs w:val="24"/>
        </w:rPr>
      </w:pPr>
    </w:p>
    <w:p w14:paraId="4BF6850A" w14:textId="77777777" w:rsidR="002E6820" w:rsidRPr="00F74C3E" w:rsidRDefault="002E6820" w:rsidP="00F84F59">
      <w:pPr>
        <w:pStyle w:val="BodyText"/>
        <w:spacing w:after="120"/>
        <w:rPr>
          <w:szCs w:val="24"/>
        </w:rPr>
      </w:pPr>
    </w:p>
    <w:p w14:paraId="4B5AB82F" w14:textId="77777777" w:rsidR="002E6820" w:rsidRPr="00F74C3E" w:rsidRDefault="002E6820" w:rsidP="00F84F59">
      <w:pPr>
        <w:pStyle w:val="BodyText"/>
        <w:spacing w:after="120"/>
        <w:rPr>
          <w:szCs w:val="24"/>
        </w:rPr>
      </w:pPr>
    </w:p>
    <w:p w14:paraId="7258BDF6" w14:textId="77777777" w:rsidR="002E6820" w:rsidRPr="00F74C3E" w:rsidRDefault="002E6820" w:rsidP="00F84F59">
      <w:pPr>
        <w:pStyle w:val="BodyText"/>
        <w:spacing w:after="120"/>
        <w:rPr>
          <w:szCs w:val="24"/>
        </w:rPr>
      </w:pPr>
    </w:p>
    <w:p w14:paraId="517C6CDE" w14:textId="77777777" w:rsidR="002E6820" w:rsidRPr="00F74C3E" w:rsidRDefault="002E6820" w:rsidP="00F84F59">
      <w:pPr>
        <w:pStyle w:val="BodyText"/>
        <w:spacing w:after="120"/>
        <w:rPr>
          <w:szCs w:val="24"/>
        </w:rPr>
      </w:pPr>
    </w:p>
    <w:p w14:paraId="2D696D12" w14:textId="0CD1F05D" w:rsidR="002E6820" w:rsidRPr="00F74C3E" w:rsidRDefault="00740DFA" w:rsidP="00F84F59">
      <w:pPr>
        <w:pStyle w:val="BodyText"/>
        <w:spacing w:after="120"/>
        <w:rPr>
          <w:szCs w:val="24"/>
        </w:rPr>
      </w:pPr>
      <w:r>
        <w:rPr>
          <w:rFonts w:asciiTheme="minorHAnsi" w:hAnsiTheme="minorHAnsi" w:cstheme="minorHAnsi"/>
          <w:b/>
          <w:noProof/>
          <w:szCs w:val="24"/>
        </w:rPr>
        <w:pict w14:anchorId="57652368">
          <v:shape id="_x0000_s3472" type="#_x0000_t202" style="position:absolute;left:0;text-align:left;margin-left:51.75pt;margin-top:18.45pt;width:358.35pt;height:21pt;z-index:25248409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" stroked="f">
            <v:textbox style="mso-fit-shape-to-text:t">
              <w:txbxContent>
                <w:p w14:paraId="78531C03" w14:textId="1E6D5F8C" w:rsidR="00A31A24" w:rsidRPr="00606BE5" w:rsidRDefault="00A31A24" w:rsidP="00A31A24">
                  <w:pPr>
                    <w:jc w:val="center"/>
                    <w:rPr>
                      <w:sz w:val="24"/>
                      <w:szCs w:val="24"/>
                    </w:rPr>
                  </w:pPr>
                  <w:r w:rsidRPr="00606BE5">
                    <w:rPr>
                      <w:sz w:val="24"/>
                      <w:szCs w:val="24"/>
                    </w:rPr>
                    <w:t xml:space="preserve">Figure </w:t>
                  </w:r>
                  <w:r>
                    <w:rPr>
                      <w:sz w:val="24"/>
                      <w:szCs w:val="24"/>
                    </w:rPr>
                    <w:t>2</w:t>
                  </w:r>
                  <w:r w:rsidRPr="00606BE5">
                    <w:rPr>
                      <w:sz w:val="24"/>
                      <w:szCs w:val="24"/>
                    </w:rPr>
                    <w:t xml:space="preserve">. </w:t>
                  </w:r>
                  <w:r>
                    <w:rPr>
                      <w:sz w:val="24"/>
                      <w:szCs w:val="24"/>
                    </w:rPr>
                    <w:t xml:space="preserve">A </w:t>
                  </w:r>
                  <w:r w:rsidR="007172CD">
                    <w:rPr>
                      <w:sz w:val="24"/>
                      <w:szCs w:val="24"/>
                    </w:rPr>
                    <w:t xml:space="preserve">qualitative </w:t>
                  </w:r>
                  <w:r>
                    <w:rPr>
                      <w:sz w:val="24"/>
                      <w:szCs w:val="24"/>
                    </w:rPr>
                    <w:t>sketch of what the SWR plot should look like.</w:t>
                  </w:r>
                </w:p>
              </w:txbxContent>
            </v:textbox>
          </v:shape>
        </w:pict>
      </w:r>
    </w:p>
    <w:p w14:paraId="4D166A95" w14:textId="34A72F64" w:rsidR="00A31A24" w:rsidRDefault="00A31A24" w:rsidP="00FA2793">
      <w:pPr>
        <w:spacing w:after="120"/>
        <w:rPr>
          <w:rFonts w:asciiTheme="minorHAnsi" w:hAnsiTheme="minorHAnsi" w:cstheme="minorHAnsi"/>
          <w:b/>
          <w:sz w:val="24"/>
          <w:szCs w:val="24"/>
        </w:rPr>
      </w:pPr>
    </w:p>
    <w:p w14:paraId="580C3C0C" w14:textId="77777777" w:rsidR="00A31A24" w:rsidRDefault="00A31A24" w:rsidP="00FA2793">
      <w:pPr>
        <w:spacing w:after="120"/>
        <w:rPr>
          <w:rFonts w:asciiTheme="minorHAnsi" w:hAnsiTheme="minorHAnsi" w:cstheme="minorHAnsi"/>
          <w:b/>
          <w:sz w:val="24"/>
          <w:szCs w:val="24"/>
        </w:rPr>
      </w:pPr>
    </w:p>
    <w:p w14:paraId="0E642CFD" w14:textId="77777777" w:rsidR="00A31A24" w:rsidRDefault="00A31A24" w:rsidP="00FA2793">
      <w:pPr>
        <w:spacing w:after="120"/>
        <w:rPr>
          <w:rFonts w:asciiTheme="minorHAnsi" w:hAnsiTheme="minorHAnsi" w:cstheme="minorHAnsi"/>
          <w:b/>
          <w:sz w:val="24"/>
          <w:szCs w:val="24"/>
        </w:rPr>
      </w:pPr>
    </w:p>
    <w:p w14:paraId="408A1F02" w14:textId="68688FDE" w:rsidR="00DF160B" w:rsidRPr="00FA2793" w:rsidRDefault="00AC6095" w:rsidP="00FA2793">
      <w:pPr>
        <w:spacing w:after="120"/>
        <w:rPr>
          <w:rFonts w:asciiTheme="minorHAnsi" w:hAnsiTheme="minorHAnsi" w:cstheme="minorHAnsi"/>
          <w:sz w:val="24"/>
          <w:szCs w:val="24"/>
        </w:rPr>
      </w:pPr>
      <w:r>
        <w:rPr>
          <w:rFonts w:asciiTheme="minorHAnsi" w:hAnsiTheme="minorHAnsi" w:cstheme="minorHAnsi"/>
          <w:b/>
          <w:sz w:val="24"/>
          <w:szCs w:val="24"/>
        </w:rPr>
        <w:t>C</w:t>
      </w:r>
      <w:r w:rsidR="00CE10FC" w:rsidRPr="00FA2793">
        <w:rPr>
          <w:rFonts w:asciiTheme="minorHAnsi" w:hAnsiTheme="minorHAnsi" w:cstheme="minorHAnsi"/>
          <w:b/>
          <w:sz w:val="24"/>
          <w:szCs w:val="24"/>
        </w:rPr>
        <w:t>alculation</w:t>
      </w:r>
      <w:r>
        <w:rPr>
          <w:rFonts w:asciiTheme="minorHAnsi" w:hAnsiTheme="minorHAnsi" w:cstheme="minorHAnsi"/>
          <w:b/>
          <w:sz w:val="24"/>
          <w:szCs w:val="24"/>
        </w:rPr>
        <w:t xml:space="preserve"> Method</w:t>
      </w:r>
      <w:r w:rsidR="00DF160B" w:rsidRPr="00FA2793">
        <w:rPr>
          <w:rFonts w:asciiTheme="minorHAnsi" w:hAnsiTheme="minorHAnsi" w:cstheme="minorHAnsi"/>
          <w:b/>
          <w:sz w:val="24"/>
          <w:szCs w:val="24"/>
        </w:rPr>
        <w:t>:</w:t>
      </w:r>
      <w:r w:rsidR="00DF160B" w:rsidRPr="00FA2793">
        <w:rPr>
          <w:rFonts w:asciiTheme="minorHAnsi" w:hAnsiTheme="minorHAnsi" w:cstheme="minorHAnsi"/>
          <w:sz w:val="24"/>
          <w:szCs w:val="24"/>
        </w:rPr>
        <w:t xml:space="preserve"> </w:t>
      </w:r>
    </w:p>
    <w:p w14:paraId="0DD476E8" w14:textId="61415A0E" w:rsidR="0085418A" w:rsidRDefault="00DF160B" w:rsidP="005B3E1C">
      <w:pPr>
        <w:pStyle w:val="BodyText"/>
        <w:spacing w:line="360" w:lineRule="auto"/>
        <w:rPr>
          <w:szCs w:val="24"/>
        </w:rPr>
      </w:pPr>
      <w:r w:rsidRPr="00DF160B">
        <w:rPr>
          <w:szCs w:val="24"/>
        </w:rPr>
        <w:t>At an arbitrary frequency</w:t>
      </w:r>
      <w:r w:rsidR="00CE10FC">
        <w:rPr>
          <w:szCs w:val="24"/>
        </w:rPr>
        <w:t xml:space="preserve"> </w:t>
      </w:r>
      <w:r w:rsidR="00CE10FC" w:rsidRPr="00CE10FC">
        <w:rPr>
          <w:i/>
          <w:szCs w:val="24"/>
        </w:rPr>
        <w:t>f</w:t>
      </w:r>
      <w:r>
        <w:rPr>
          <w:szCs w:val="24"/>
        </w:rPr>
        <w:t xml:space="preserve">, your program should calculate the input impedance seen </w:t>
      </w:r>
      <w:r w:rsidR="00A341ED">
        <w:rPr>
          <w:szCs w:val="24"/>
        </w:rPr>
        <w:t xml:space="preserve">by the feed line </w:t>
      </w:r>
      <w:r w:rsidR="00DF4D7A">
        <w:rPr>
          <w:szCs w:val="24"/>
        </w:rPr>
        <w:t xml:space="preserve">at a point that is </w:t>
      </w:r>
      <w:r w:rsidR="00A341ED">
        <w:rPr>
          <w:szCs w:val="24"/>
        </w:rPr>
        <w:t xml:space="preserve">just to the left of the stub line. </w:t>
      </w:r>
      <w:r w:rsidR="00AC6095">
        <w:rPr>
          <w:szCs w:val="24"/>
        </w:rPr>
        <w:t>Y</w:t>
      </w:r>
      <w:r>
        <w:rPr>
          <w:szCs w:val="24"/>
        </w:rPr>
        <w:t xml:space="preserve">our program should </w:t>
      </w:r>
      <w:r w:rsidR="00686CDA">
        <w:rPr>
          <w:szCs w:val="24"/>
        </w:rPr>
        <w:t xml:space="preserve">then </w:t>
      </w:r>
      <w:r>
        <w:rPr>
          <w:szCs w:val="24"/>
        </w:rPr>
        <w:t xml:space="preserve">calculate the reflection coefficient seen by the main feed line looking into </w:t>
      </w:r>
      <w:r w:rsidR="00A341ED">
        <w:rPr>
          <w:szCs w:val="24"/>
        </w:rPr>
        <w:t xml:space="preserve">system </w:t>
      </w:r>
      <w:r w:rsidR="00DF4D7A">
        <w:rPr>
          <w:szCs w:val="24"/>
        </w:rPr>
        <w:t>at a point that is just to the left of the stub line</w:t>
      </w:r>
      <w:r w:rsidR="00A341ED">
        <w:rPr>
          <w:szCs w:val="24"/>
        </w:rPr>
        <w:t>. F</w:t>
      </w:r>
      <w:r>
        <w:rPr>
          <w:szCs w:val="24"/>
        </w:rPr>
        <w:t>r</w:t>
      </w:r>
      <w:r w:rsidR="00CE10FC">
        <w:rPr>
          <w:szCs w:val="24"/>
        </w:rPr>
        <w:t>o</w:t>
      </w:r>
      <w:r>
        <w:rPr>
          <w:szCs w:val="24"/>
        </w:rPr>
        <w:t xml:space="preserve">m this, the SWR on the main </w:t>
      </w:r>
      <w:r w:rsidR="00A341ED">
        <w:rPr>
          <w:szCs w:val="24"/>
        </w:rPr>
        <w:t xml:space="preserve">feed </w:t>
      </w:r>
      <w:r>
        <w:rPr>
          <w:szCs w:val="24"/>
        </w:rPr>
        <w:t>line</w:t>
      </w:r>
      <w:r w:rsidR="00CE10FC">
        <w:rPr>
          <w:szCs w:val="24"/>
        </w:rPr>
        <w:t xml:space="preserve"> </w:t>
      </w:r>
      <w:r w:rsidR="00DF4D7A">
        <w:rPr>
          <w:szCs w:val="24"/>
        </w:rPr>
        <w:t xml:space="preserve">(to the left of the stub) </w:t>
      </w:r>
      <w:r w:rsidR="00A341ED">
        <w:rPr>
          <w:szCs w:val="24"/>
        </w:rPr>
        <w:t xml:space="preserve">is then calculated </w:t>
      </w:r>
      <w:r w:rsidR="00CE10FC">
        <w:rPr>
          <w:szCs w:val="24"/>
        </w:rPr>
        <w:t>at</w:t>
      </w:r>
      <w:r w:rsidR="0044362E">
        <w:rPr>
          <w:szCs w:val="24"/>
        </w:rPr>
        <w:t xml:space="preserve"> the frequency</w:t>
      </w:r>
      <w:r w:rsidR="00CE10FC">
        <w:rPr>
          <w:szCs w:val="24"/>
        </w:rPr>
        <w:t xml:space="preserve"> </w:t>
      </w:r>
      <w:r w:rsidR="00CE10FC" w:rsidRPr="00CE10FC">
        <w:rPr>
          <w:i/>
          <w:szCs w:val="24"/>
        </w:rPr>
        <w:t>f</w:t>
      </w:r>
      <w:r>
        <w:rPr>
          <w:szCs w:val="24"/>
        </w:rPr>
        <w:t xml:space="preserve">. </w:t>
      </w:r>
    </w:p>
    <w:p w14:paraId="48B01D42" w14:textId="63552C1B" w:rsidR="00C33497" w:rsidRDefault="00C33497" w:rsidP="005B3E1C">
      <w:pPr>
        <w:pStyle w:val="BodyText"/>
        <w:spacing w:line="360" w:lineRule="auto"/>
        <w:rPr>
          <w:szCs w:val="24"/>
        </w:rPr>
      </w:pPr>
      <w:r>
        <w:rPr>
          <w:szCs w:val="24"/>
        </w:rPr>
        <w:t xml:space="preserve">When you do the calculation of the input impedance </w:t>
      </w:r>
      <w:r w:rsidR="00DF4D7A">
        <w:rPr>
          <w:szCs w:val="24"/>
        </w:rPr>
        <w:t xml:space="preserve">(at a point that is just to the left of the stub line) </w:t>
      </w:r>
      <w:r w:rsidR="00D0541A">
        <w:rPr>
          <w:szCs w:val="24"/>
        </w:rPr>
        <w:t>at</w:t>
      </w:r>
      <w:r>
        <w:rPr>
          <w:szCs w:val="24"/>
        </w:rPr>
        <w:t xml:space="preserve"> an arbitrary frequency </w:t>
      </w:r>
      <w:r w:rsidRPr="00C33497">
        <w:rPr>
          <w:i/>
          <w:szCs w:val="24"/>
        </w:rPr>
        <w:t>f</w:t>
      </w:r>
      <w:r>
        <w:rPr>
          <w:szCs w:val="24"/>
        </w:rPr>
        <w:t xml:space="preserve"> to get the SWR and make the plot, assume that the effective relative permittivity of the main line and the </w:t>
      </w:r>
      <w:r w:rsidR="00A341ED">
        <w:rPr>
          <w:szCs w:val="24"/>
        </w:rPr>
        <w:t>stub</w:t>
      </w:r>
      <w:r>
        <w:rPr>
          <w:szCs w:val="24"/>
        </w:rPr>
        <w:t xml:space="preserve"> line are both constants, independent of </w:t>
      </w:r>
      <w:r>
        <w:rPr>
          <w:szCs w:val="24"/>
        </w:rPr>
        <w:lastRenderedPageBreak/>
        <w:t>frequency, and use the values that you obtained at</w:t>
      </w:r>
      <w:r w:rsidR="00DF4D7A" w:rsidRPr="001A3D6A">
        <w:rPr>
          <w:position w:val="-12"/>
          <w:szCs w:val="24"/>
        </w:rPr>
        <w:object w:dxaOrig="260" w:dyaOrig="360" w14:anchorId="47D8CD9F">
          <v:shape id="_x0000_i1071" type="#_x0000_t75" style="width:12.5pt;height:18.15pt" o:ole="">
            <v:imagedata r:id="rId74" o:title=""/>
          </v:shape>
          <o:OLEObject Type="Embed" ProgID="Equation.DSMT4" ShapeID="_x0000_i1071" DrawAspect="Content" ObjectID="_1760276590" r:id="rId98"/>
        </w:object>
      </w:r>
      <w:r>
        <w:rPr>
          <w:szCs w:val="24"/>
        </w:rPr>
        <w:t xml:space="preserve">. </w:t>
      </w:r>
      <w:r w:rsidR="00A341ED">
        <w:rPr>
          <w:szCs w:val="24"/>
        </w:rPr>
        <w:t xml:space="preserve">But note that </w:t>
      </w:r>
      <w:r w:rsidR="00A341ED" w:rsidRPr="00A341ED">
        <w:rPr>
          <w:position w:val="-12"/>
          <w:szCs w:val="24"/>
        </w:rPr>
        <w:object w:dxaOrig="279" w:dyaOrig="360" w14:anchorId="4C864C97">
          <v:shape id="_x0000_i1072" type="#_x0000_t75" style="width:13.75pt;height:18.15pt" o:ole="">
            <v:imagedata r:id="rId99" o:title=""/>
          </v:shape>
          <o:OLEObject Type="Embed" ProgID="Equation.DSMT4" ShapeID="_x0000_i1072" DrawAspect="Content" ObjectID="_1760276591" r:id="rId100"/>
        </w:object>
      </w:r>
      <w:r w:rsidR="00A341ED">
        <w:rPr>
          <w:szCs w:val="24"/>
        </w:rPr>
        <w:t xml:space="preserve"> is a function of frequency, and therefore so is </w:t>
      </w:r>
      <w:r w:rsidR="00A341ED" w:rsidRPr="00DA42E6">
        <w:rPr>
          <w:position w:val="-14"/>
          <w:szCs w:val="24"/>
        </w:rPr>
        <w:object w:dxaOrig="279" w:dyaOrig="380" w14:anchorId="41AA1577">
          <v:shape id="_x0000_i1073" type="#_x0000_t75" style="width:13.75pt;height:19.4pt" o:ole="">
            <v:imagedata r:id="rId57" o:title=""/>
          </v:shape>
          <o:OLEObject Type="Embed" ProgID="Equation.DSMT4" ShapeID="_x0000_i1073" DrawAspect="Content" ObjectID="_1760276592" r:id="rId101"/>
        </w:object>
      </w:r>
      <w:r w:rsidR="00A341ED">
        <w:rPr>
          <w:szCs w:val="24"/>
        </w:rPr>
        <w:t xml:space="preserve">. Therefore, distances </w:t>
      </w:r>
      <w:r w:rsidR="00F32195" w:rsidRPr="00732FB2">
        <w:rPr>
          <w:i/>
        </w:rPr>
        <w:t>d</w:t>
      </w:r>
      <w:r w:rsidR="00F32195">
        <w:t xml:space="preserve"> and </w:t>
      </w:r>
      <w:r w:rsidR="00F32195" w:rsidRPr="006273DF">
        <w:rPr>
          <w:i/>
          <w:iCs/>
          <w:szCs w:val="24"/>
        </w:rPr>
        <w:t>l</w:t>
      </w:r>
      <w:r w:rsidR="00F32195" w:rsidRPr="006273DF">
        <w:rPr>
          <w:i/>
          <w:iCs/>
          <w:szCs w:val="24"/>
          <w:vertAlign w:val="subscript"/>
        </w:rPr>
        <w:t>s</w:t>
      </w:r>
      <w:r w:rsidR="00F32195">
        <w:t xml:space="preserve"> </w:t>
      </w:r>
      <w:r w:rsidR="00A341ED">
        <w:rPr>
          <w:szCs w:val="24"/>
        </w:rPr>
        <w:t xml:space="preserve">in terms of </w:t>
      </w:r>
      <w:r w:rsidR="00A341ED" w:rsidRPr="00DA42E6">
        <w:rPr>
          <w:position w:val="-14"/>
          <w:szCs w:val="24"/>
        </w:rPr>
        <w:object w:dxaOrig="279" w:dyaOrig="380" w14:anchorId="0B6102A9">
          <v:shape id="_x0000_i1074" type="#_x0000_t75" style="width:13.75pt;height:19.4pt" o:ole="">
            <v:imagedata r:id="rId57" o:title=""/>
          </v:shape>
          <o:OLEObject Type="Embed" ProgID="Equation.DSMT4" ShapeID="_x0000_i1074" DrawAspect="Content" ObjectID="_1760276593" r:id="rId102"/>
        </w:object>
      </w:r>
      <w:r w:rsidR="00A341ED">
        <w:rPr>
          <w:szCs w:val="24"/>
        </w:rPr>
        <w:t xml:space="preserve"> are a function of frequency. </w:t>
      </w:r>
      <w:r w:rsidR="00F32195">
        <w:rPr>
          <w:szCs w:val="24"/>
        </w:rPr>
        <w:t xml:space="preserve">But the physical distances </w:t>
      </w:r>
      <w:r w:rsidR="00F32195" w:rsidRPr="00732FB2">
        <w:rPr>
          <w:i/>
        </w:rPr>
        <w:t>d</w:t>
      </w:r>
      <w:r w:rsidR="00F32195">
        <w:t xml:space="preserve"> and </w:t>
      </w:r>
      <w:r w:rsidR="00F32195" w:rsidRPr="006273DF">
        <w:rPr>
          <w:i/>
          <w:iCs/>
          <w:szCs w:val="24"/>
        </w:rPr>
        <w:t>l</w:t>
      </w:r>
      <w:r w:rsidR="00F32195" w:rsidRPr="006273DF">
        <w:rPr>
          <w:i/>
          <w:iCs/>
          <w:szCs w:val="24"/>
          <w:vertAlign w:val="subscript"/>
        </w:rPr>
        <w:t>s</w:t>
      </w:r>
      <w:r w:rsidR="00F32195">
        <w:t xml:space="preserve"> (in mm) do not change, and are the same as what you designed in Part I. </w:t>
      </w:r>
    </w:p>
    <w:p w14:paraId="47964AA4" w14:textId="5D2BA7BE" w:rsidR="00224A6A" w:rsidRDefault="00224A6A" w:rsidP="005B3E1C">
      <w:pPr>
        <w:pStyle w:val="BodyText"/>
        <w:spacing w:line="360" w:lineRule="auto"/>
        <w:rPr>
          <w:szCs w:val="24"/>
        </w:rPr>
      </w:pPr>
      <w:r>
        <w:rPr>
          <w:szCs w:val="24"/>
        </w:rPr>
        <w:t xml:space="preserve">At an arbitrary </w:t>
      </w:r>
      <w:r w:rsidR="00F32195">
        <w:rPr>
          <w:szCs w:val="24"/>
        </w:rPr>
        <w:t xml:space="preserve">frequency </w:t>
      </w:r>
      <w:r w:rsidR="00F32195" w:rsidRPr="00F32195">
        <w:rPr>
          <w:i/>
          <w:iCs/>
          <w:szCs w:val="24"/>
        </w:rPr>
        <w:t>f</w:t>
      </w:r>
      <w:r w:rsidR="00F32195">
        <w:rPr>
          <w:szCs w:val="24"/>
        </w:rPr>
        <w:t>, your program will first need to calculate the input impedance looking to the right</w:t>
      </w:r>
      <w:r w:rsidR="00DF4D7A">
        <w:rPr>
          <w:szCs w:val="24"/>
        </w:rPr>
        <w:t>,</w:t>
      </w:r>
      <w:r w:rsidR="00F32195">
        <w:rPr>
          <w:szCs w:val="24"/>
        </w:rPr>
        <w:t xml:space="preserve"> at a point that is just to the right of the stub. </w:t>
      </w:r>
      <w:r w:rsidR="000F2B91">
        <w:rPr>
          <w:szCs w:val="24"/>
        </w:rPr>
        <w:t xml:space="preserve">This input impedance gets added in parallel to the input impedance looking into the stub. This parallel combination is </w:t>
      </w:r>
      <w:r w:rsidR="00DF4D7A">
        <w:rPr>
          <w:szCs w:val="24"/>
        </w:rPr>
        <w:t xml:space="preserve">then </w:t>
      </w:r>
      <w:r w:rsidR="000F2B91">
        <w:rPr>
          <w:szCs w:val="24"/>
        </w:rPr>
        <w:t xml:space="preserve">the effective load impedance for the main feed line at a point just to the left of the stub. </w:t>
      </w:r>
      <w:r w:rsidR="009200FB">
        <w:rPr>
          <w:szCs w:val="24"/>
        </w:rPr>
        <w:t xml:space="preserve">This effective load impedance </w:t>
      </w:r>
      <w:r w:rsidR="00DF4D7A">
        <w:rPr>
          <w:szCs w:val="24"/>
        </w:rPr>
        <w:t xml:space="preserve">that is </w:t>
      </w:r>
      <w:r w:rsidR="009200FB">
        <w:rPr>
          <w:szCs w:val="24"/>
        </w:rPr>
        <w:t xml:space="preserve">seen by the main feed line is what you use to calculate the reflection coefficient </w:t>
      </w:r>
      <w:r w:rsidR="002C37EA">
        <w:rPr>
          <w:szCs w:val="24"/>
        </w:rPr>
        <w:t xml:space="preserve">seen by the feed line </w:t>
      </w:r>
      <w:r w:rsidR="00DF4D7A">
        <w:rPr>
          <w:szCs w:val="24"/>
        </w:rPr>
        <w:t xml:space="preserve">(at a point that is just to the left of the stub line) </w:t>
      </w:r>
      <w:r w:rsidR="002C37EA">
        <w:rPr>
          <w:szCs w:val="24"/>
        </w:rPr>
        <w:t>and</w:t>
      </w:r>
      <w:r w:rsidR="009200FB">
        <w:rPr>
          <w:szCs w:val="24"/>
        </w:rPr>
        <w:t xml:space="preserve"> the SWR</w:t>
      </w:r>
      <w:r w:rsidR="002C37EA">
        <w:rPr>
          <w:szCs w:val="24"/>
        </w:rPr>
        <w:t xml:space="preserve"> on the feed line (to the left of the stub)</w:t>
      </w:r>
      <w:r w:rsidR="009200FB">
        <w:rPr>
          <w:szCs w:val="24"/>
        </w:rPr>
        <w:t>.</w:t>
      </w:r>
    </w:p>
    <w:p w14:paraId="275F5787" w14:textId="15F58837" w:rsidR="008C4CB3" w:rsidRDefault="00CE10FC" w:rsidP="00BD718B">
      <w:pPr>
        <w:pStyle w:val="BodyText"/>
        <w:spacing w:after="0" w:line="360" w:lineRule="auto"/>
        <w:rPr>
          <w:rFonts w:asciiTheme="minorHAnsi" w:hAnsiTheme="minorHAnsi" w:cstheme="minorHAnsi"/>
          <w:b/>
          <w:sz w:val="28"/>
          <w:szCs w:val="28"/>
        </w:rPr>
      </w:pPr>
      <w:r>
        <w:rPr>
          <w:szCs w:val="24"/>
        </w:rPr>
        <w:t>As a s</w:t>
      </w:r>
      <w:r w:rsidR="004251CB">
        <w:rPr>
          <w:szCs w:val="24"/>
        </w:rPr>
        <w:t xml:space="preserve">anity check, at a frequency of </w:t>
      </w:r>
      <w:r w:rsidR="00A341ED">
        <w:rPr>
          <w:szCs w:val="24"/>
        </w:rPr>
        <w:t>5</w:t>
      </w:r>
      <w:r>
        <w:rPr>
          <w:szCs w:val="24"/>
        </w:rPr>
        <w:t xml:space="preserve">.0 GHz your program should find that the SWR </w:t>
      </w:r>
      <w:r w:rsidR="00C70BEB">
        <w:rPr>
          <w:szCs w:val="24"/>
        </w:rPr>
        <w:t xml:space="preserve">on the main feed line </w:t>
      </w:r>
      <w:r>
        <w:rPr>
          <w:szCs w:val="24"/>
        </w:rPr>
        <w:t>is 1.0 (if you did the design correctly</w:t>
      </w:r>
      <w:r w:rsidR="004251CB">
        <w:rPr>
          <w:szCs w:val="24"/>
        </w:rPr>
        <w:t>, and your program is working correctly</w:t>
      </w:r>
      <w:r>
        <w:rPr>
          <w:szCs w:val="24"/>
        </w:rPr>
        <w:t xml:space="preserve">). </w:t>
      </w:r>
    </w:p>
    <w:p w14:paraId="0FAD94C3" w14:textId="77777777" w:rsidR="00FA2793" w:rsidRPr="00BD718B" w:rsidRDefault="00FA2793" w:rsidP="00FA2793">
      <w:pPr>
        <w:rPr>
          <w:sz w:val="24"/>
          <w:szCs w:val="24"/>
        </w:rPr>
      </w:pPr>
    </w:p>
    <w:p w14:paraId="1130B198" w14:textId="77777777" w:rsidR="00323609" w:rsidRPr="002A110F" w:rsidRDefault="00A9357F" w:rsidP="00FA2793">
      <w:pPr>
        <w:spacing w:after="120"/>
        <w:rPr>
          <w:rFonts w:asciiTheme="minorHAnsi" w:hAnsiTheme="minorHAnsi" w:cstheme="minorHAnsi"/>
          <w:b/>
          <w:sz w:val="28"/>
          <w:szCs w:val="28"/>
        </w:rPr>
      </w:pPr>
      <w:r>
        <w:rPr>
          <w:rFonts w:asciiTheme="minorHAnsi" w:hAnsiTheme="minorHAnsi" w:cstheme="minorHAnsi"/>
          <w:b/>
          <w:sz w:val="28"/>
          <w:szCs w:val="28"/>
        </w:rPr>
        <w:t>M</w:t>
      </w:r>
      <w:r w:rsidR="0029129F" w:rsidRPr="002A110F">
        <w:rPr>
          <w:rFonts w:asciiTheme="minorHAnsi" w:hAnsiTheme="minorHAnsi" w:cstheme="minorHAnsi"/>
          <w:b/>
          <w:sz w:val="28"/>
          <w:szCs w:val="28"/>
        </w:rPr>
        <w:t xml:space="preserve">icrostrip </w:t>
      </w:r>
      <w:r w:rsidR="00CD06FC" w:rsidRPr="002A110F">
        <w:rPr>
          <w:rFonts w:asciiTheme="minorHAnsi" w:hAnsiTheme="minorHAnsi" w:cstheme="minorHAnsi"/>
          <w:b/>
          <w:sz w:val="28"/>
          <w:szCs w:val="28"/>
        </w:rPr>
        <w:t xml:space="preserve">Design </w:t>
      </w:r>
      <w:r w:rsidR="00B063BA">
        <w:rPr>
          <w:rFonts w:asciiTheme="minorHAnsi" w:hAnsiTheme="minorHAnsi" w:cstheme="minorHAnsi"/>
          <w:b/>
          <w:sz w:val="28"/>
          <w:szCs w:val="28"/>
        </w:rPr>
        <w:t>Formulas</w:t>
      </w:r>
    </w:p>
    <w:p w14:paraId="1419C2E7" w14:textId="12FBB3E5" w:rsidR="001A4112" w:rsidRDefault="00120545" w:rsidP="00055435">
      <w:pPr>
        <w:pStyle w:val="BodyText"/>
        <w:spacing w:line="360" w:lineRule="auto"/>
      </w:pPr>
      <w:r>
        <w:t xml:space="preserve">The following </w:t>
      </w:r>
      <w:r w:rsidR="00800637">
        <w:t xml:space="preserve">approximate </w:t>
      </w:r>
      <w:r>
        <w:t>CAD formula</w:t>
      </w:r>
      <w:r w:rsidR="00800637">
        <w:t>s</w:t>
      </w:r>
      <w:r>
        <w:t xml:space="preserve"> </w:t>
      </w:r>
      <w:r w:rsidR="002A4C27">
        <w:t xml:space="preserve">[1] </w:t>
      </w:r>
      <w:r>
        <w:t xml:space="preserve">may be used to determine the characteristic impedance </w:t>
      </w:r>
      <w:r w:rsidR="00D122A3">
        <w:t xml:space="preserve">(in Ohms) </w:t>
      </w:r>
      <w:r w:rsidR="00B063BA">
        <w:t xml:space="preserve">of a </w:t>
      </w:r>
      <w:r w:rsidR="00B063BA" w:rsidRPr="00165373">
        <w:rPr>
          <w:szCs w:val="24"/>
        </w:rPr>
        <w:t>microstrip</w:t>
      </w:r>
      <w:r w:rsidR="00B063BA">
        <w:t xml:space="preserve"> line (shown in Fig. </w:t>
      </w:r>
      <w:r w:rsidR="00714BF5">
        <w:t>3</w:t>
      </w:r>
      <w:r w:rsidR="00B063BA">
        <w:t xml:space="preserve"> below) </w:t>
      </w:r>
      <w:r>
        <w:t xml:space="preserve">from the </w:t>
      </w:r>
      <w:r w:rsidR="00D84488">
        <w:t xml:space="preserve">substrate parameters and the </w:t>
      </w:r>
      <w:r>
        <w:t>line width</w:t>
      </w:r>
      <w:r w:rsidR="00D84488">
        <w:t xml:space="preserve"> </w:t>
      </w:r>
      <w:r w:rsidR="00D84488" w:rsidRPr="00D84488">
        <w:rPr>
          <w:i/>
        </w:rPr>
        <w:t>w</w:t>
      </w:r>
      <w:r w:rsidR="00B33A62">
        <w:rPr>
          <w:i/>
        </w:rPr>
        <w:t>.</w:t>
      </w:r>
      <w:r w:rsidR="00221F54">
        <w:t xml:space="preserve"> </w:t>
      </w:r>
      <w:r w:rsidR="002A4C27">
        <w:t xml:space="preserve"> Please use TXLINE for </w:t>
      </w:r>
      <w:r w:rsidR="00392DAF">
        <w:t>the</w:t>
      </w:r>
      <w:r w:rsidR="002A4C27">
        <w:t xml:space="preserve"> final design of all </w:t>
      </w:r>
      <w:r w:rsidR="00392DAF">
        <w:t xml:space="preserve">your </w:t>
      </w:r>
      <w:r w:rsidR="002A4C27">
        <w:t xml:space="preserve">dimensions and values. </w:t>
      </w:r>
      <w:r w:rsidR="00392DAF">
        <w:t>However, t</w:t>
      </w:r>
      <w:r w:rsidR="002A4C27">
        <w:t xml:space="preserve">he CAD formulas below might be useful to you as a sanity check. </w:t>
      </w:r>
    </w:p>
    <w:p w14:paraId="3B56D19D" w14:textId="77777777" w:rsidR="00120545" w:rsidRDefault="00B063BA" w:rsidP="000F1987">
      <w:pPr>
        <w:pStyle w:val="MTDisplayEquation"/>
        <w:ind w:firstLine="720"/>
      </w:pPr>
      <w:r w:rsidRPr="00CD06FC">
        <w:rPr>
          <w:position w:val="-86"/>
        </w:rPr>
        <w:object w:dxaOrig="6380" w:dyaOrig="1840" w14:anchorId="5F0582DC">
          <v:shape id="_x0000_i1076" type="#_x0000_t75" style="width:320.55pt;height:91.4pt" o:ole="">
            <v:imagedata r:id="rId103" o:title=""/>
          </v:shape>
          <o:OLEObject Type="Embed" ProgID="Equation.DSMT4" ShapeID="_x0000_i1076" DrawAspect="Content" ObjectID="_1760276594" r:id="rId104"/>
        </w:object>
      </w:r>
    </w:p>
    <w:p w14:paraId="0CB448A2" w14:textId="77777777" w:rsidR="00120545" w:rsidRPr="005F762B" w:rsidRDefault="00CD06FC" w:rsidP="000F1987">
      <w:pPr>
        <w:pStyle w:val="BodyText"/>
        <w:ind w:firstLine="720"/>
      </w:pPr>
      <w:r w:rsidRPr="00CD06FC">
        <w:rPr>
          <w:position w:val="-68"/>
        </w:rPr>
        <w:object w:dxaOrig="3420" w:dyaOrig="1480" w14:anchorId="717A0A56">
          <v:shape id="_x0000_i1077" type="#_x0000_t75" style="width:170.9pt;height:73.25pt" o:ole="">
            <v:imagedata r:id="rId105" o:title=""/>
          </v:shape>
          <o:OLEObject Type="Embed" ProgID="Equation.DSMT4" ShapeID="_x0000_i1077" DrawAspect="Content" ObjectID="_1760276595" r:id="rId106"/>
        </w:object>
      </w:r>
      <w:r w:rsidR="002D61AD">
        <w:t>.</w:t>
      </w:r>
    </w:p>
    <w:p w14:paraId="7B532519" w14:textId="77777777" w:rsidR="00B063BA" w:rsidRDefault="00B063BA" w:rsidP="005F762B">
      <w:pPr>
        <w:pStyle w:val="BodyText"/>
      </w:pPr>
    </w:p>
    <w:p w14:paraId="0997514D" w14:textId="77777777" w:rsidR="00B4658B" w:rsidRDefault="00B4658B" w:rsidP="005F762B">
      <w:pPr>
        <w:pStyle w:val="BodyText"/>
      </w:pPr>
    </w:p>
    <w:p w14:paraId="3FC31D67" w14:textId="11BEF722" w:rsidR="001C62AB" w:rsidRDefault="00740DFA" w:rsidP="005F762B">
      <w:pPr>
        <w:pStyle w:val="BodyText"/>
      </w:pPr>
      <w:r>
        <w:rPr>
          <w:noProof/>
        </w:rPr>
        <w:object w:dxaOrig="1440" w:dyaOrig="1440" w14:anchorId="6BBD09CB">
          <v:group id="_x0000_s3476" style="position:absolute;left:0;text-align:left;margin-left:130.5pt;margin-top:3.65pt;width:178.25pt;height:54.4pt;z-index:252425216" coordorigin="4050,1513" coordsize="3565,1088">
            <v:rect id="_x0000_s1805" style="position:absolute;left:4050;top:2079;width:3564;height:456" fillcolor="#d8d8d8 [2732]" stroked="f"/>
            <v:rect id="_x0000_s1807" style="position:absolute;left:4050;top:2524;width:3565;height:77" fillcolor="#ffc000" stroked="f"/>
            <v:rect id="_x0000_s1806" style="position:absolute;left:5382;top:2008;width:972;height:71" fillcolor="#ffc000" stroked="f"/>
            <v:shape id="_x0000_s1810" type="#_x0000_t32" style="position:absolute;left:4626;top:2079;width:0;height:456" o:connectortype="straight">
              <v:stroke startarrow="block" endarrow="block"/>
            </v:shape>
            <v:shape id="_x0000_s1951" type="#_x0000_t75" style="position:absolute;left:5754;top:1513;width:300;height:270">
              <v:imagedata r:id="rId107" o:title=""/>
            </v:shape>
            <v:shape id="_x0000_s1952" type="#_x0000_t75" style="position:absolute;left:4266;top:2125;width:248;height:340">
              <v:imagedata r:id="rId108" o:title=""/>
            </v:shape>
            <v:shape id="_x0000_s1953" type="#_x0000_t75" style="position:absolute;left:6774;top:2044;width:344;height:468">
              <v:imagedata r:id="rId109" o:title=""/>
            </v:shape>
            <v:shape id="Straight Arrow Connector 4" o:spid="_x0000_s3251" type="#_x0000_t32" style="position:absolute;left:5400;top:1869;width:930;height: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" strokecolor="black [3213]">
              <v:stroke startarrow="block" endarrow="block"/>
            </v:shape>
            <v:shape id="_x0000_s3246" type="#_x0000_t75" style="position:absolute;left:6684;top:1528;width:174;height:294">
              <v:imagedata r:id="rId110" o:title=""/>
            </v:shape>
            <v:line id="Straight Connector 5" o:spid="_x0000_s3248" style="position:absolute;visibility:visible" from="6405,2004" to="7560,20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" strokecolor="black [3213]" strokeweight="1pt">
              <v:stroke dashstyle="dash"/>
            </v:line>
            <v:line id="Straight Connector 6" o:spid="_x0000_s3249" style="position:absolute;visibility:visible" from="6405,2064" to="7560,20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" strokecolor="black [3213]" strokeweight="1pt">
              <v:stroke dashstyle="dash"/>
            </v:line>
            <v:shape id="Straight Arrow Connector 3" o:spid="_x0000_s3250" type="#_x0000_t32" style="position:absolute;left:6495;top:2085;width:0;height:456;flip:y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">
              <v:stroke endarrow="block"/>
            </v:shape>
            <v:shape id="Straight Arrow Connector 2" o:spid="_x0000_s3252" type="#_x0000_t32" style="position:absolute;left:6501;top:1515;width:0;height: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">
              <v:stroke endarrow="block"/>
            </v:shape>
          </v:group>
          <o:OLEObject Type="Embed" ProgID="Equation.DSMT4" ShapeID="_x0000_s1951" DrawAspect="Content" ObjectID="_1760276616" r:id="rId111"/>
          <o:OLEObject Type="Embed" ProgID="Equation.DSMT4" ShapeID="_x0000_s1952" DrawAspect="Content" ObjectID="_1760276617" r:id="rId112"/>
          <o:OLEObject Type="Embed" ProgID="Equation.DSMT4" ShapeID="_x0000_s1953" DrawAspect="Content" ObjectID="_1760276618" r:id="rId113"/>
          <o:OLEObject Type="Embed" ProgID="Equation.DSMT4" ShapeID="_x0000_s3246" DrawAspect="Content" ObjectID="_1760276619" r:id="rId114"/>
        </w:object>
      </w:r>
    </w:p>
    <w:p w14:paraId="3B4BD2DB" w14:textId="52E7629D" w:rsidR="00B063BA" w:rsidRDefault="00B063BA" w:rsidP="005F762B">
      <w:pPr>
        <w:pStyle w:val="BodyText"/>
      </w:pPr>
    </w:p>
    <w:p w14:paraId="66E4FE9D" w14:textId="49465378" w:rsidR="00DB6BD1" w:rsidRDefault="00740DFA" w:rsidP="005F762B">
      <w:pPr>
        <w:pStyle w:val="BodyText"/>
      </w:pPr>
      <w:r>
        <w:rPr>
          <w:noProof/>
        </w:rPr>
        <w:pict w14:anchorId="44988938">
          <v:shape id="Text Box 895" o:spid="_x0000_s3247" type="#_x0000_t202" style="position:absolute;left:0;text-align:left;margin-left:88.5pt;margin-top:16.2pt;width:270pt;height:21pt;z-index:25223628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" stroked="f">
            <v:textbox style="mso-fit-shape-to-text:t">
              <w:txbxContent>
                <w:p w14:paraId="196E2DCF" w14:textId="391982F8" w:rsidR="00ED6C8D" w:rsidRPr="00606BE5" w:rsidRDefault="00ED6C8D" w:rsidP="00B063BA">
                  <w:pPr>
                    <w:jc w:val="center"/>
                    <w:rPr>
                      <w:sz w:val="24"/>
                      <w:szCs w:val="24"/>
                    </w:rPr>
                  </w:pPr>
                  <w:r>
                    <w:rPr>
                      <w:sz w:val="24"/>
                      <w:szCs w:val="24"/>
                    </w:rPr>
                    <w:t xml:space="preserve">Figure </w:t>
                  </w:r>
                  <w:r w:rsidR="00714BF5">
                    <w:rPr>
                      <w:sz w:val="24"/>
                      <w:szCs w:val="24"/>
                    </w:rPr>
                    <w:t>3</w:t>
                  </w:r>
                  <w:r w:rsidRPr="00606BE5">
                    <w:rPr>
                      <w:sz w:val="24"/>
                      <w:szCs w:val="24"/>
                    </w:rPr>
                    <w:t xml:space="preserve">. </w:t>
                  </w:r>
                  <w:r>
                    <w:rPr>
                      <w:sz w:val="24"/>
                      <w:szCs w:val="24"/>
                    </w:rPr>
                    <w:t>Geometry of a microstrip line</w:t>
                  </w:r>
                  <w:r w:rsidR="009E53D3">
                    <w:rPr>
                      <w:sz w:val="24"/>
                      <w:szCs w:val="24"/>
                    </w:rPr>
                    <w:t xml:space="preserve"> (end view)</w:t>
                  </w:r>
                  <w:r>
                    <w:rPr>
                      <w:sz w:val="24"/>
                      <w:szCs w:val="24"/>
                    </w:rPr>
                    <w:t>.</w:t>
                  </w:r>
                </w:p>
              </w:txbxContent>
            </v:textbox>
          </v:shape>
        </w:pict>
      </w:r>
      <w:r w:rsidR="00E05E25">
        <w:t xml:space="preserve"> </w:t>
      </w:r>
    </w:p>
    <w:p w14:paraId="7A08ABD1" w14:textId="77777777" w:rsidR="00DB6BD1" w:rsidRDefault="00DB6BD1" w:rsidP="005F762B">
      <w:pPr>
        <w:pStyle w:val="BodyText"/>
      </w:pPr>
    </w:p>
    <w:p w14:paraId="591A3F88" w14:textId="77777777" w:rsidR="002364E9" w:rsidRPr="0087207C" w:rsidRDefault="002364E9" w:rsidP="004251CB">
      <w:pPr>
        <w:pStyle w:val="BodyText"/>
        <w:spacing w:after="120" w:line="480" w:lineRule="exact"/>
        <w:rPr>
          <w:rFonts w:asciiTheme="minorHAnsi" w:hAnsiTheme="minorHAnsi" w:cstheme="minorHAnsi"/>
          <w:szCs w:val="24"/>
        </w:rPr>
      </w:pPr>
      <w:r w:rsidRPr="0087207C">
        <w:rPr>
          <w:rFonts w:asciiTheme="minorHAnsi" w:hAnsiTheme="minorHAnsi" w:cstheme="minorHAnsi"/>
          <w:b/>
          <w:szCs w:val="24"/>
        </w:rPr>
        <w:t>Note:</w:t>
      </w:r>
      <w:r w:rsidRPr="0087207C">
        <w:rPr>
          <w:rFonts w:asciiTheme="minorHAnsi" w:hAnsiTheme="minorHAnsi" w:cstheme="minorHAnsi"/>
          <w:szCs w:val="24"/>
        </w:rPr>
        <w:t xml:space="preserve"> </w:t>
      </w:r>
    </w:p>
    <w:p w14:paraId="5F042B5B" w14:textId="77777777" w:rsidR="002364E9" w:rsidRPr="002F40C2" w:rsidRDefault="002364E9" w:rsidP="004251CB">
      <w:pPr>
        <w:pStyle w:val="BodyText"/>
        <w:spacing w:after="0" w:line="480" w:lineRule="exact"/>
        <w:rPr>
          <w:szCs w:val="24"/>
        </w:rPr>
      </w:pPr>
      <w:r w:rsidRPr="002F40C2">
        <w:rPr>
          <w:szCs w:val="24"/>
        </w:rPr>
        <w:t xml:space="preserve">The thickness </w:t>
      </w:r>
      <w:r w:rsidR="0039056C" w:rsidRPr="0039056C">
        <w:rPr>
          <w:i/>
          <w:szCs w:val="24"/>
        </w:rPr>
        <w:t>t</w:t>
      </w:r>
      <w:r w:rsidR="0039056C">
        <w:rPr>
          <w:szCs w:val="24"/>
        </w:rPr>
        <w:t xml:space="preserve"> </w:t>
      </w:r>
      <w:r w:rsidRPr="002F40C2">
        <w:rPr>
          <w:szCs w:val="24"/>
        </w:rPr>
        <w:t>of the metal</w:t>
      </w:r>
      <w:r>
        <w:rPr>
          <w:szCs w:val="24"/>
        </w:rPr>
        <w:t xml:space="preserve"> lines in TXLINE should be taken to be 17.5 microns (17.5</w:t>
      </w:r>
      <w:r>
        <w:rPr>
          <w:szCs w:val="24"/>
        </w:rPr>
        <w:sym w:font="Symbol" w:char="F0B4"/>
      </w:r>
      <w:r>
        <w:rPr>
          <w:szCs w:val="24"/>
        </w:rPr>
        <w:t>10</w:t>
      </w:r>
      <w:r w:rsidRPr="002364E9">
        <w:rPr>
          <w:szCs w:val="24"/>
          <w:vertAlign w:val="superscript"/>
        </w:rPr>
        <w:t>-6</w:t>
      </w:r>
      <w:r>
        <w:rPr>
          <w:szCs w:val="24"/>
        </w:rPr>
        <w:t xml:space="preserve"> [m]), which is typical for a printed circuit board (“half-ounce” copper board). (The above approximate </w:t>
      </w:r>
      <w:r w:rsidR="00126D0C">
        <w:rPr>
          <w:szCs w:val="24"/>
        </w:rPr>
        <w:t xml:space="preserve">CAD </w:t>
      </w:r>
      <w:r>
        <w:rPr>
          <w:szCs w:val="24"/>
        </w:rPr>
        <w:t xml:space="preserve">formulas ignore the metal thickness.) </w:t>
      </w:r>
      <w:r w:rsidR="00471305">
        <w:rPr>
          <w:szCs w:val="24"/>
        </w:rPr>
        <w:t>I</w:t>
      </w:r>
      <w:r w:rsidR="001F0987">
        <w:rPr>
          <w:szCs w:val="24"/>
        </w:rPr>
        <w:t>n TXLINE, set the loss tangent of the substrate to be zero (lossless). Also, set the conductivity of the metal to be 1.0</w:t>
      </w:r>
      <w:r w:rsidR="001F0987">
        <w:rPr>
          <w:szCs w:val="24"/>
        </w:rPr>
        <w:sym w:font="Symbol" w:char="F0B4"/>
      </w:r>
      <w:r w:rsidR="001F0987">
        <w:rPr>
          <w:szCs w:val="24"/>
        </w:rPr>
        <w:t>10</w:t>
      </w:r>
      <w:r w:rsidR="001F0987">
        <w:rPr>
          <w:szCs w:val="24"/>
          <w:vertAlign w:val="superscript"/>
        </w:rPr>
        <w:t>+10</w:t>
      </w:r>
      <w:r w:rsidR="001F0987">
        <w:rPr>
          <w:szCs w:val="24"/>
        </w:rPr>
        <w:t xml:space="preserve"> [S/m]</w:t>
      </w:r>
      <w:r w:rsidR="00B06342">
        <w:rPr>
          <w:szCs w:val="24"/>
        </w:rPr>
        <w:t xml:space="preserve">, which should be large enough </w:t>
      </w:r>
      <w:r w:rsidR="001F0987">
        <w:rPr>
          <w:szCs w:val="24"/>
        </w:rPr>
        <w:t xml:space="preserve">to simulate a perfect conductor. </w:t>
      </w:r>
    </w:p>
    <w:p w14:paraId="3E0031ED" w14:textId="77777777" w:rsidR="00FA2793" w:rsidRDefault="00FA2793" w:rsidP="00002098">
      <w:pPr>
        <w:spacing w:after="240"/>
        <w:rPr>
          <w:rFonts w:asciiTheme="minorHAnsi" w:hAnsiTheme="minorHAnsi" w:cstheme="minorHAnsi"/>
          <w:b/>
          <w:sz w:val="28"/>
          <w:szCs w:val="28"/>
        </w:rPr>
      </w:pPr>
    </w:p>
    <w:p w14:paraId="28883235" w14:textId="77777777" w:rsidR="00333200" w:rsidRDefault="00333200" w:rsidP="00002098">
      <w:pPr>
        <w:spacing w:after="240"/>
        <w:rPr>
          <w:rFonts w:asciiTheme="minorHAnsi" w:hAnsiTheme="minorHAnsi" w:cstheme="minorHAnsi"/>
          <w:b/>
          <w:sz w:val="28"/>
          <w:szCs w:val="28"/>
        </w:rPr>
      </w:pPr>
      <w:r w:rsidRPr="00F84F59">
        <w:rPr>
          <w:rFonts w:asciiTheme="minorHAnsi" w:hAnsiTheme="minorHAnsi" w:cstheme="minorHAnsi"/>
          <w:b/>
          <w:sz w:val="28"/>
          <w:szCs w:val="28"/>
        </w:rPr>
        <w:t>Report Guidelines</w:t>
      </w:r>
    </w:p>
    <w:p w14:paraId="0BFADE51" w14:textId="77777777" w:rsidR="00333200" w:rsidRDefault="00333200" w:rsidP="005F762B">
      <w:pPr>
        <w:pStyle w:val="BodyText"/>
      </w:pPr>
      <w:r w:rsidRPr="00333200">
        <w:t>Your report should consist of the following sections:</w:t>
      </w:r>
    </w:p>
    <w:p w14:paraId="322F92B5" w14:textId="77777777" w:rsidR="00333200" w:rsidRDefault="00333200" w:rsidP="00C750E6">
      <w:pPr>
        <w:pStyle w:val="BodyText"/>
        <w:numPr>
          <w:ilvl w:val="0"/>
          <w:numId w:val="18"/>
        </w:numPr>
      </w:pPr>
      <w:r w:rsidRPr="001656D7">
        <w:t>Cover page</w:t>
      </w:r>
    </w:p>
    <w:p w14:paraId="661BF5F4" w14:textId="77777777" w:rsidR="00B07219" w:rsidRPr="001656D7" w:rsidRDefault="00B07219" w:rsidP="00C750E6">
      <w:pPr>
        <w:pStyle w:val="BodyText"/>
        <w:numPr>
          <w:ilvl w:val="0"/>
          <w:numId w:val="18"/>
        </w:numPr>
      </w:pPr>
      <w:r>
        <w:t>Academic Honesty Statement</w:t>
      </w:r>
    </w:p>
    <w:p w14:paraId="59B7876D" w14:textId="77777777" w:rsidR="00333200" w:rsidRPr="001656D7" w:rsidRDefault="00333200" w:rsidP="00C750E6">
      <w:pPr>
        <w:pStyle w:val="BodyText"/>
        <w:numPr>
          <w:ilvl w:val="0"/>
          <w:numId w:val="18"/>
        </w:numPr>
      </w:pPr>
      <w:r w:rsidRPr="001656D7">
        <w:t>Abstract</w:t>
      </w:r>
    </w:p>
    <w:p w14:paraId="70D34F1D" w14:textId="77777777" w:rsidR="00333200" w:rsidRPr="001656D7" w:rsidRDefault="00333200" w:rsidP="00C750E6">
      <w:pPr>
        <w:pStyle w:val="BodyText"/>
        <w:numPr>
          <w:ilvl w:val="0"/>
          <w:numId w:val="18"/>
        </w:numPr>
      </w:pPr>
      <w:r w:rsidRPr="001656D7">
        <w:t>Introduction</w:t>
      </w:r>
    </w:p>
    <w:p w14:paraId="758F08AA" w14:textId="77777777" w:rsidR="00333200" w:rsidRPr="001656D7" w:rsidRDefault="00333200" w:rsidP="00C750E6">
      <w:pPr>
        <w:pStyle w:val="BodyText"/>
        <w:numPr>
          <w:ilvl w:val="0"/>
          <w:numId w:val="18"/>
        </w:numPr>
      </w:pPr>
      <w:r w:rsidRPr="001656D7">
        <w:t>Results</w:t>
      </w:r>
      <w:r w:rsidR="00E0106F">
        <w:t xml:space="preserve"> and Discussion </w:t>
      </w:r>
      <w:r w:rsidR="00DA4BC6">
        <w:t>(broken down by tasks)</w:t>
      </w:r>
    </w:p>
    <w:p w14:paraId="0B4C48CA" w14:textId="77777777" w:rsidR="00333200" w:rsidRPr="001656D7" w:rsidRDefault="00333200" w:rsidP="00C750E6">
      <w:pPr>
        <w:pStyle w:val="BodyText"/>
        <w:numPr>
          <w:ilvl w:val="0"/>
          <w:numId w:val="18"/>
        </w:numPr>
      </w:pPr>
      <w:r w:rsidRPr="001656D7">
        <w:t>Conclusions</w:t>
      </w:r>
    </w:p>
    <w:p w14:paraId="08911792" w14:textId="77777777" w:rsidR="00333200" w:rsidRDefault="00333200" w:rsidP="00C750E6">
      <w:pPr>
        <w:pStyle w:val="BodyText"/>
        <w:numPr>
          <w:ilvl w:val="0"/>
          <w:numId w:val="18"/>
        </w:numPr>
      </w:pPr>
      <w:r w:rsidRPr="001656D7">
        <w:t>References</w:t>
      </w:r>
    </w:p>
    <w:p w14:paraId="6E87CD66" w14:textId="6880A872" w:rsidR="00BC77B1" w:rsidRPr="001656D7" w:rsidRDefault="00BC77B1" w:rsidP="00C750E6">
      <w:pPr>
        <w:pStyle w:val="BodyText"/>
        <w:numPr>
          <w:ilvl w:val="0"/>
          <w:numId w:val="18"/>
        </w:numPr>
      </w:pPr>
      <w:r>
        <w:t>Appendix (Smith chart solution)</w:t>
      </w:r>
    </w:p>
    <w:p w14:paraId="4141F9A1" w14:textId="77777777" w:rsidR="00D517BD" w:rsidRDefault="00D517BD" w:rsidP="005F762B">
      <w:pPr>
        <w:pStyle w:val="BodyText"/>
      </w:pPr>
    </w:p>
    <w:p w14:paraId="5EAC5CB5" w14:textId="6079D831" w:rsidR="00196CB1" w:rsidRDefault="00002DAF" w:rsidP="00DB6BD1">
      <w:pPr>
        <w:pStyle w:val="BodyText"/>
        <w:spacing w:line="480" w:lineRule="auto"/>
      </w:pPr>
      <w:r>
        <w:t xml:space="preserve">Your report will be graded on the accuracy of your design and results, the quality of your plot, </w:t>
      </w:r>
      <w:r w:rsidR="00E0106F">
        <w:t xml:space="preserve">the quality of your discussion, </w:t>
      </w:r>
      <w:r>
        <w:t xml:space="preserve">and the grammar and writing style of your report. </w:t>
      </w:r>
      <w:r w:rsidR="00B33A62">
        <w:t>The project</w:t>
      </w:r>
      <w:r w:rsidR="00472218">
        <w:t xml:space="preserve"> </w:t>
      </w:r>
      <w:r w:rsidR="00472218">
        <w:lastRenderedPageBreak/>
        <w:t xml:space="preserve">(including text and equations) </w:t>
      </w:r>
      <w:r w:rsidR="00B33A62">
        <w:t xml:space="preserve">should be done on a word processor (using, e.g., Microsoft Word). </w:t>
      </w:r>
      <w:r w:rsidR="00196CB1">
        <w:t xml:space="preserve">The Smith chart solution </w:t>
      </w:r>
      <w:r w:rsidR="0095034E">
        <w:t xml:space="preserve">(in the Appendix) </w:t>
      </w:r>
      <w:bookmarkStart w:id="0" w:name="_GoBack"/>
      <w:bookmarkEnd w:id="0"/>
      <w:r w:rsidR="00196CB1">
        <w:t xml:space="preserve">is allowed to be hand drawn, but please use a compass and ruler to make it as accurate and professional looking as possible. </w:t>
      </w:r>
      <w:r w:rsidR="00B33A62">
        <w:t xml:space="preserve">It is strongly recommended that you also use MathType to make the equations in your report. (Please see the information in Notes 1 about getting MathType.) </w:t>
      </w:r>
    </w:p>
    <w:p w14:paraId="1B127B2B" w14:textId="416F1CB0" w:rsidR="00462CE3" w:rsidRDefault="00AB3488" w:rsidP="00DB6BD1">
      <w:pPr>
        <w:pStyle w:val="BodyText"/>
        <w:spacing w:line="480" w:lineRule="auto"/>
      </w:pPr>
      <w:r>
        <w:t>Do not make the report longer than it needs to be; you are not being graded on length.</w:t>
      </w:r>
      <w:r w:rsidR="00462CE3">
        <w:t xml:space="preserve"> </w:t>
      </w:r>
      <w:r w:rsidR="00AB3DAB">
        <w:t>The suggested format of the report (in terms of font</w:t>
      </w:r>
      <w:r w:rsidR="00946636">
        <w:t>s</w:t>
      </w:r>
      <w:r w:rsidR="00AB3DAB">
        <w:t xml:space="preserve">, margins, etc.) is that used in this project description. </w:t>
      </w:r>
    </w:p>
    <w:p w14:paraId="2F0BE6C1" w14:textId="77777777" w:rsidR="00113EA6" w:rsidRDefault="00113EA6" w:rsidP="00DB6BD1">
      <w:pPr>
        <w:pStyle w:val="BodyText"/>
        <w:spacing w:line="480" w:lineRule="auto"/>
      </w:pPr>
      <w:r>
        <w:t xml:space="preserve">Make sure that if you take any results, equations, figures, etc. from any source other than yourself (including the class notes or this </w:t>
      </w:r>
      <w:r w:rsidR="00AB3DAB">
        <w:t>project description</w:t>
      </w:r>
      <w:r>
        <w:t xml:space="preserve">), that you give proper credit. </w:t>
      </w:r>
    </w:p>
    <w:p w14:paraId="76A0548C" w14:textId="77777777" w:rsidR="00B07219" w:rsidRDefault="00B07219" w:rsidP="00DB6BD1">
      <w:pPr>
        <w:pStyle w:val="BodyText"/>
        <w:spacing w:line="480" w:lineRule="auto"/>
      </w:pPr>
      <w:r>
        <w:t>The</w:t>
      </w:r>
      <w:r w:rsidR="00AB5AA0">
        <w:t>re should be an</w:t>
      </w:r>
      <w:r>
        <w:t xml:space="preserve"> Academic Honesty statement </w:t>
      </w:r>
      <w:r w:rsidR="00213E40">
        <w:t xml:space="preserve">on p. 2 </w:t>
      </w:r>
      <w:r w:rsidR="00AB5AA0">
        <w:t xml:space="preserve">of your report. This </w:t>
      </w:r>
      <w:r>
        <w:t xml:space="preserve">should be a signed statement </w:t>
      </w:r>
      <w:r w:rsidR="00076005">
        <w:t xml:space="preserve">on a separate page </w:t>
      </w:r>
      <w:r>
        <w:t xml:space="preserve">that says “I have worked on this project entirely by myself, and </w:t>
      </w:r>
      <w:r w:rsidR="00076005">
        <w:t>I</w:t>
      </w:r>
      <w:r w:rsidR="00284E5E">
        <w:t xml:space="preserve"> </w:t>
      </w:r>
      <w:r>
        <w:t xml:space="preserve">have not </w:t>
      </w:r>
      <w:r w:rsidR="00076005">
        <w:t>discussed this</w:t>
      </w:r>
      <w:r w:rsidR="00284E5E">
        <w:t xml:space="preserve"> project with anyone other than the instructor</w:t>
      </w:r>
      <w:r>
        <w:t xml:space="preserve">.” </w:t>
      </w:r>
    </w:p>
    <w:p w14:paraId="7FD88846" w14:textId="77777777" w:rsidR="00221F54" w:rsidRPr="002A110F" w:rsidRDefault="00221F54" w:rsidP="00002098">
      <w:pPr>
        <w:pStyle w:val="BodyText"/>
        <w:rPr>
          <w:rFonts w:asciiTheme="minorHAnsi" w:hAnsiTheme="minorHAnsi" w:cstheme="minorHAnsi"/>
          <w:b/>
          <w:sz w:val="28"/>
          <w:szCs w:val="28"/>
        </w:rPr>
      </w:pPr>
      <w:r w:rsidRPr="002A110F">
        <w:rPr>
          <w:rFonts w:asciiTheme="minorHAnsi" w:hAnsiTheme="minorHAnsi" w:cstheme="minorHAnsi"/>
          <w:b/>
          <w:sz w:val="28"/>
          <w:szCs w:val="28"/>
        </w:rPr>
        <w:t>References</w:t>
      </w:r>
    </w:p>
    <w:p w14:paraId="30F0EABA" w14:textId="77777777" w:rsidR="00AC4356" w:rsidRPr="00AC4356" w:rsidRDefault="00221F54" w:rsidP="00AC4356">
      <w:pPr>
        <w:widowControl w:val="0"/>
        <w:spacing w:line="20" w:lineRule="atLeast"/>
        <w:rPr>
          <w:sz w:val="24"/>
          <w:szCs w:val="24"/>
        </w:rPr>
      </w:pPr>
      <w:r w:rsidRPr="00AC4356">
        <w:rPr>
          <w:sz w:val="24"/>
          <w:szCs w:val="24"/>
        </w:rPr>
        <w:t>[</w:t>
      </w:r>
      <w:r w:rsidR="00B063BA">
        <w:rPr>
          <w:sz w:val="24"/>
          <w:szCs w:val="24"/>
        </w:rPr>
        <w:t>1</w:t>
      </w:r>
      <w:r w:rsidRPr="00AC4356">
        <w:rPr>
          <w:sz w:val="24"/>
          <w:szCs w:val="24"/>
        </w:rPr>
        <w:t xml:space="preserve">] </w:t>
      </w:r>
      <w:r w:rsidR="00AC4356" w:rsidRPr="00AC4356">
        <w:rPr>
          <w:sz w:val="24"/>
          <w:szCs w:val="24"/>
        </w:rPr>
        <w:t xml:space="preserve">David M. Pozar, </w:t>
      </w:r>
      <w:r w:rsidR="00AC4356" w:rsidRPr="00AC4356">
        <w:rPr>
          <w:i/>
          <w:sz w:val="24"/>
          <w:szCs w:val="24"/>
        </w:rPr>
        <w:t>Microwave Engineering</w:t>
      </w:r>
      <w:r w:rsidR="00AC4356">
        <w:rPr>
          <w:sz w:val="24"/>
          <w:szCs w:val="24"/>
        </w:rPr>
        <w:t>,</w:t>
      </w:r>
      <w:r w:rsidR="00AC4356" w:rsidRPr="00AC4356">
        <w:rPr>
          <w:i/>
          <w:sz w:val="24"/>
          <w:szCs w:val="24"/>
        </w:rPr>
        <w:t xml:space="preserve"> </w:t>
      </w:r>
      <w:r w:rsidR="00930FDC">
        <w:rPr>
          <w:sz w:val="24"/>
          <w:szCs w:val="24"/>
        </w:rPr>
        <w:t>4th</w:t>
      </w:r>
      <w:r w:rsidR="00AC4356" w:rsidRPr="00AC4356">
        <w:rPr>
          <w:sz w:val="24"/>
          <w:szCs w:val="24"/>
        </w:rPr>
        <w:t xml:space="preserve"> edition, Wiley, 20</w:t>
      </w:r>
      <w:r w:rsidR="00930FDC">
        <w:rPr>
          <w:sz w:val="24"/>
          <w:szCs w:val="24"/>
        </w:rPr>
        <w:t>11</w:t>
      </w:r>
      <w:r w:rsidR="00AC4356" w:rsidRPr="00AC4356">
        <w:rPr>
          <w:sz w:val="24"/>
          <w:szCs w:val="24"/>
        </w:rPr>
        <w:t>.</w:t>
      </w:r>
    </w:p>
    <w:p w14:paraId="2569C0CE" w14:textId="77777777" w:rsidR="00395FCD" w:rsidRDefault="00DF501F" w:rsidP="00210B60">
      <w:pPr>
        <w:pStyle w:val="MTDisplayEquation"/>
      </w:pPr>
      <w:r>
        <w:tab/>
      </w:r>
    </w:p>
    <w:sectPr w:rsidR="00395FCD" w:rsidSect="00A735FC">
      <w:footerReference w:type="even" r:id="rId115"/>
      <w:footerReference w:type="default" r:id="rId116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A185A40" w14:textId="77777777" w:rsidR="00740DFA" w:rsidRDefault="00740DFA">
      <w:r>
        <w:separator/>
      </w:r>
    </w:p>
  </w:endnote>
  <w:endnote w:type="continuationSeparator" w:id="0">
    <w:p w14:paraId="159F0EBF" w14:textId="77777777" w:rsidR="00740DFA" w:rsidRDefault="00740D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8E83683" w14:textId="77777777" w:rsidR="00ED6C8D" w:rsidRDefault="005F067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D6C8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D6C8D">
      <w:rPr>
        <w:rStyle w:val="PageNumber"/>
        <w:noProof/>
      </w:rPr>
      <w:t>4</w:t>
    </w:r>
    <w:r>
      <w:rPr>
        <w:rStyle w:val="PageNumber"/>
      </w:rPr>
      <w:fldChar w:fldCharType="end"/>
    </w:r>
  </w:p>
  <w:p w14:paraId="0F801AB5" w14:textId="77777777" w:rsidR="00ED6C8D" w:rsidRDefault="00ED6C8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5EDC263" w14:textId="58F2C550" w:rsidR="00ED6C8D" w:rsidRDefault="005F067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ED6C8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5034E">
      <w:rPr>
        <w:rStyle w:val="PageNumber"/>
        <w:noProof/>
      </w:rPr>
      <w:t>7</w:t>
    </w:r>
    <w:r>
      <w:rPr>
        <w:rStyle w:val="PageNumber"/>
      </w:rPr>
      <w:fldChar w:fldCharType="end"/>
    </w:r>
  </w:p>
  <w:p w14:paraId="0D46FE33" w14:textId="77777777" w:rsidR="00ED6C8D" w:rsidRDefault="00ED6C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86619E" w14:textId="77777777" w:rsidR="00740DFA" w:rsidRDefault="00740DFA">
      <w:r>
        <w:separator/>
      </w:r>
    </w:p>
  </w:footnote>
  <w:footnote w:type="continuationSeparator" w:id="0">
    <w:p w14:paraId="7C04D5F8" w14:textId="77777777" w:rsidR="00740DFA" w:rsidRDefault="00740DF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D668F7"/>
    <w:multiLevelType w:val="hybridMultilevel"/>
    <w:tmpl w:val="5524DC8A"/>
    <w:lvl w:ilvl="0" w:tplc="CC3CA47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5DA30AB"/>
    <w:multiLevelType w:val="hybridMultilevel"/>
    <w:tmpl w:val="B1300474"/>
    <w:lvl w:ilvl="0" w:tplc="0528464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" w15:restartNumberingAfterBreak="0">
    <w:nsid w:val="075456BE"/>
    <w:multiLevelType w:val="hybridMultilevel"/>
    <w:tmpl w:val="419689B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6F1383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33260A9"/>
    <w:multiLevelType w:val="hybridMultilevel"/>
    <w:tmpl w:val="4040328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CF190D"/>
    <w:multiLevelType w:val="hybridMultilevel"/>
    <w:tmpl w:val="5C36196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91524C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7" w15:restartNumberingAfterBreak="0">
    <w:nsid w:val="369F1F55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8386F4A"/>
    <w:multiLevelType w:val="multilevel"/>
    <w:tmpl w:val="431267C2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39B04A8D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3D506B7B"/>
    <w:multiLevelType w:val="hybridMultilevel"/>
    <w:tmpl w:val="3FFAEE6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953263"/>
    <w:multiLevelType w:val="hybridMultilevel"/>
    <w:tmpl w:val="624A06C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556B64"/>
    <w:multiLevelType w:val="hybridMultilevel"/>
    <w:tmpl w:val="9D72B168"/>
    <w:lvl w:ilvl="0" w:tplc="3ED6F9E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1" w:tplc="040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rFonts w:hint="default"/>
        <w:sz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44664A5D"/>
    <w:multiLevelType w:val="hybridMultilevel"/>
    <w:tmpl w:val="235620E4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53FB7EC7"/>
    <w:multiLevelType w:val="hybridMultilevel"/>
    <w:tmpl w:val="B8B0CC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5735D10"/>
    <w:multiLevelType w:val="hybridMultilevel"/>
    <w:tmpl w:val="FCEEDA8E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0B6407"/>
    <w:multiLevelType w:val="singleLevel"/>
    <w:tmpl w:val="D2DE3B48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4"/>
      </w:rPr>
    </w:lvl>
  </w:abstractNum>
  <w:abstractNum w:abstractNumId="17" w15:restartNumberingAfterBreak="0">
    <w:nsid w:val="69A65609"/>
    <w:multiLevelType w:val="hybridMultilevel"/>
    <w:tmpl w:val="01DA8426"/>
    <w:lvl w:ilvl="0" w:tplc="A880D2C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0F06EED"/>
    <w:multiLevelType w:val="singleLevel"/>
    <w:tmpl w:val="B9547F00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</w:rPr>
    </w:lvl>
  </w:abstractNum>
  <w:abstractNum w:abstractNumId="19" w15:restartNumberingAfterBreak="0">
    <w:nsid w:val="729B6F8A"/>
    <w:multiLevelType w:val="hybridMultilevel"/>
    <w:tmpl w:val="8DCEB8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B3F6187"/>
    <w:multiLevelType w:val="hybridMultilevel"/>
    <w:tmpl w:val="893C3E24"/>
    <w:lvl w:ilvl="0" w:tplc="ED487ECC">
      <w:start w:val="5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num w:numId="1">
    <w:abstractNumId w:val="9"/>
  </w:num>
  <w:num w:numId="2">
    <w:abstractNumId w:val="16"/>
  </w:num>
  <w:num w:numId="3">
    <w:abstractNumId w:val="3"/>
  </w:num>
  <w:num w:numId="4">
    <w:abstractNumId w:val="7"/>
  </w:num>
  <w:num w:numId="5">
    <w:abstractNumId w:val="6"/>
  </w:num>
  <w:num w:numId="6">
    <w:abstractNumId w:val="18"/>
  </w:num>
  <w:num w:numId="7">
    <w:abstractNumId w:val="12"/>
  </w:num>
  <w:num w:numId="8">
    <w:abstractNumId w:val="20"/>
  </w:num>
  <w:num w:numId="9">
    <w:abstractNumId w:val="19"/>
  </w:num>
  <w:num w:numId="10">
    <w:abstractNumId w:val="0"/>
  </w:num>
  <w:num w:numId="11">
    <w:abstractNumId w:val="8"/>
  </w:num>
  <w:num w:numId="12">
    <w:abstractNumId w:val="14"/>
  </w:num>
  <w:num w:numId="13">
    <w:abstractNumId w:val="5"/>
  </w:num>
  <w:num w:numId="14">
    <w:abstractNumId w:val="15"/>
  </w:num>
  <w:num w:numId="15">
    <w:abstractNumId w:val="2"/>
  </w:num>
  <w:num w:numId="16">
    <w:abstractNumId w:val="11"/>
  </w:num>
  <w:num w:numId="17">
    <w:abstractNumId w:val="4"/>
  </w:num>
  <w:num w:numId="18">
    <w:abstractNumId w:val="10"/>
  </w:num>
  <w:num w:numId="19">
    <w:abstractNumId w:val="13"/>
  </w:num>
  <w:num w:numId="20">
    <w:abstractNumId w:val="1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hdrShapeDefaults>
    <o:shapedefaults v:ext="edit" spidmax="3477">
      <o:colormru v:ext="edit" colors="#fc6,#f90,#fcf,#ccecf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05D72"/>
    <w:rsid w:val="00001E1E"/>
    <w:rsid w:val="00002098"/>
    <w:rsid w:val="00002DAF"/>
    <w:rsid w:val="000034D7"/>
    <w:rsid w:val="00005249"/>
    <w:rsid w:val="000054A1"/>
    <w:rsid w:val="00012A60"/>
    <w:rsid w:val="00014BA4"/>
    <w:rsid w:val="00015670"/>
    <w:rsid w:val="00015FB3"/>
    <w:rsid w:val="000178C9"/>
    <w:rsid w:val="000215C2"/>
    <w:rsid w:val="00022A40"/>
    <w:rsid w:val="000234F2"/>
    <w:rsid w:val="00026D21"/>
    <w:rsid w:val="00031533"/>
    <w:rsid w:val="0004082F"/>
    <w:rsid w:val="000425FB"/>
    <w:rsid w:val="00045684"/>
    <w:rsid w:val="000528B7"/>
    <w:rsid w:val="00055435"/>
    <w:rsid w:val="00055E12"/>
    <w:rsid w:val="000607EA"/>
    <w:rsid w:val="00076005"/>
    <w:rsid w:val="00080EC1"/>
    <w:rsid w:val="0008261A"/>
    <w:rsid w:val="000903C2"/>
    <w:rsid w:val="000975FE"/>
    <w:rsid w:val="000A29D9"/>
    <w:rsid w:val="000A62BC"/>
    <w:rsid w:val="000A7E1F"/>
    <w:rsid w:val="000B1AF3"/>
    <w:rsid w:val="000B3768"/>
    <w:rsid w:val="000C2901"/>
    <w:rsid w:val="000C3FD2"/>
    <w:rsid w:val="000E65FE"/>
    <w:rsid w:val="000F1987"/>
    <w:rsid w:val="000F2B91"/>
    <w:rsid w:val="000F3D19"/>
    <w:rsid w:val="00103388"/>
    <w:rsid w:val="00105D72"/>
    <w:rsid w:val="00113EA6"/>
    <w:rsid w:val="00115094"/>
    <w:rsid w:val="00115856"/>
    <w:rsid w:val="00120545"/>
    <w:rsid w:val="00122237"/>
    <w:rsid w:val="00126D0C"/>
    <w:rsid w:val="001334F3"/>
    <w:rsid w:val="00134BD4"/>
    <w:rsid w:val="0013660D"/>
    <w:rsid w:val="00140E76"/>
    <w:rsid w:val="00153EB1"/>
    <w:rsid w:val="00154D57"/>
    <w:rsid w:val="0016506E"/>
    <w:rsid w:val="00165373"/>
    <w:rsid w:val="001656D7"/>
    <w:rsid w:val="001667AB"/>
    <w:rsid w:val="00166867"/>
    <w:rsid w:val="00172251"/>
    <w:rsid w:val="00174067"/>
    <w:rsid w:val="00177A0A"/>
    <w:rsid w:val="00180788"/>
    <w:rsid w:val="0019487D"/>
    <w:rsid w:val="0019662B"/>
    <w:rsid w:val="00196CB1"/>
    <w:rsid w:val="001A0B55"/>
    <w:rsid w:val="001A3D6A"/>
    <w:rsid w:val="001A4112"/>
    <w:rsid w:val="001A4EA7"/>
    <w:rsid w:val="001A723B"/>
    <w:rsid w:val="001A79FB"/>
    <w:rsid w:val="001B1803"/>
    <w:rsid w:val="001C34B1"/>
    <w:rsid w:val="001C4539"/>
    <w:rsid w:val="001C62AB"/>
    <w:rsid w:val="001F0987"/>
    <w:rsid w:val="001F5A3A"/>
    <w:rsid w:val="001F75A4"/>
    <w:rsid w:val="002003C3"/>
    <w:rsid w:val="00201975"/>
    <w:rsid w:val="00202DFE"/>
    <w:rsid w:val="0020421D"/>
    <w:rsid w:val="00210B60"/>
    <w:rsid w:val="0021314B"/>
    <w:rsid w:val="00213E40"/>
    <w:rsid w:val="0021476E"/>
    <w:rsid w:val="00215AA1"/>
    <w:rsid w:val="002169AC"/>
    <w:rsid w:val="00221F54"/>
    <w:rsid w:val="002236F7"/>
    <w:rsid w:val="00224A6A"/>
    <w:rsid w:val="00234E5E"/>
    <w:rsid w:val="002364E9"/>
    <w:rsid w:val="0025043E"/>
    <w:rsid w:val="00250D25"/>
    <w:rsid w:val="00251C61"/>
    <w:rsid w:val="002543F3"/>
    <w:rsid w:val="00256788"/>
    <w:rsid w:val="00271E7F"/>
    <w:rsid w:val="002747EB"/>
    <w:rsid w:val="00275958"/>
    <w:rsid w:val="00277B37"/>
    <w:rsid w:val="00280034"/>
    <w:rsid w:val="00282C84"/>
    <w:rsid w:val="00283A9E"/>
    <w:rsid w:val="00284E5E"/>
    <w:rsid w:val="0029129F"/>
    <w:rsid w:val="002A110F"/>
    <w:rsid w:val="002A1C6A"/>
    <w:rsid w:val="002A4C27"/>
    <w:rsid w:val="002A6010"/>
    <w:rsid w:val="002A6598"/>
    <w:rsid w:val="002A689B"/>
    <w:rsid w:val="002B3488"/>
    <w:rsid w:val="002B7CBC"/>
    <w:rsid w:val="002C21DF"/>
    <w:rsid w:val="002C37EA"/>
    <w:rsid w:val="002C430C"/>
    <w:rsid w:val="002C6978"/>
    <w:rsid w:val="002D0A19"/>
    <w:rsid w:val="002D0CBF"/>
    <w:rsid w:val="002D1644"/>
    <w:rsid w:val="002D61AD"/>
    <w:rsid w:val="002E0A34"/>
    <w:rsid w:val="002E2B98"/>
    <w:rsid w:val="002E5812"/>
    <w:rsid w:val="002E6820"/>
    <w:rsid w:val="002F40C2"/>
    <w:rsid w:val="002F60E3"/>
    <w:rsid w:val="003005EF"/>
    <w:rsid w:val="00304715"/>
    <w:rsid w:val="00310329"/>
    <w:rsid w:val="00316D39"/>
    <w:rsid w:val="003201B6"/>
    <w:rsid w:val="00323609"/>
    <w:rsid w:val="0032518C"/>
    <w:rsid w:val="00327FC8"/>
    <w:rsid w:val="00333200"/>
    <w:rsid w:val="00335F30"/>
    <w:rsid w:val="00340880"/>
    <w:rsid w:val="003441E0"/>
    <w:rsid w:val="0034575B"/>
    <w:rsid w:val="00350186"/>
    <w:rsid w:val="00350C96"/>
    <w:rsid w:val="00356481"/>
    <w:rsid w:val="00366679"/>
    <w:rsid w:val="00373D9D"/>
    <w:rsid w:val="0039056C"/>
    <w:rsid w:val="00390705"/>
    <w:rsid w:val="00391205"/>
    <w:rsid w:val="00392DAF"/>
    <w:rsid w:val="00394D6E"/>
    <w:rsid w:val="00395F0F"/>
    <w:rsid w:val="00395FCD"/>
    <w:rsid w:val="003969DB"/>
    <w:rsid w:val="003A1A31"/>
    <w:rsid w:val="003A3B62"/>
    <w:rsid w:val="003A4C81"/>
    <w:rsid w:val="003A64E2"/>
    <w:rsid w:val="003B126A"/>
    <w:rsid w:val="003B2427"/>
    <w:rsid w:val="003B46F1"/>
    <w:rsid w:val="003C6AEB"/>
    <w:rsid w:val="003C7A31"/>
    <w:rsid w:val="003D138C"/>
    <w:rsid w:val="003D2F0E"/>
    <w:rsid w:val="003D67BD"/>
    <w:rsid w:val="003E1D9D"/>
    <w:rsid w:val="003E305C"/>
    <w:rsid w:val="003E4768"/>
    <w:rsid w:val="003E76D9"/>
    <w:rsid w:val="003E7EED"/>
    <w:rsid w:val="003F02EA"/>
    <w:rsid w:val="003F0315"/>
    <w:rsid w:val="00413902"/>
    <w:rsid w:val="00414502"/>
    <w:rsid w:val="00415857"/>
    <w:rsid w:val="00416499"/>
    <w:rsid w:val="004237CD"/>
    <w:rsid w:val="00424C32"/>
    <w:rsid w:val="004251CB"/>
    <w:rsid w:val="004263E9"/>
    <w:rsid w:val="0042728F"/>
    <w:rsid w:val="0044362E"/>
    <w:rsid w:val="00443D3B"/>
    <w:rsid w:val="0044648D"/>
    <w:rsid w:val="00455AE7"/>
    <w:rsid w:val="0045640F"/>
    <w:rsid w:val="0046269B"/>
    <w:rsid w:val="00462CE3"/>
    <w:rsid w:val="004710B0"/>
    <w:rsid w:val="00471305"/>
    <w:rsid w:val="00472218"/>
    <w:rsid w:val="00474DAC"/>
    <w:rsid w:val="004766B0"/>
    <w:rsid w:val="004772AA"/>
    <w:rsid w:val="0048123D"/>
    <w:rsid w:val="00485D94"/>
    <w:rsid w:val="00487992"/>
    <w:rsid w:val="00495766"/>
    <w:rsid w:val="004A0F4C"/>
    <w:rsid w:val="004A419B"/>
    <w:rsid w:val="004B1561"/>
    <w:rsid w:val="004B4BE3"/>
    <w:rsid w:val="004C1A10"/>
    <w:rsid w:val="004C2FD5"/>
    <w:rsid w:val="004C4716"/>
    <w:rsid w:val="004C54BA"/>
    <w:rsid w:val="004C5877"/>
    <w:rsid w:val="004D56F1"/>
    <w:rsid w:val="004F267C"/>
    <w:rsid w:val="004F37D1"/>
    <w:rsid w:val="00501355"/>
    <w:rsid w:val="00504BFF"/>
    <w:rsid w:val="00507F71"/>
    <w:rsid w:val="00511BC3"/>
    <w:rsid w:val="00513EC0"/>
    <w:rsid w:val="005227D0"/>
    <w:rsid w:val="005245CE"/>
    <w:rsid w:val="00540BCF"/>
    <w:rsid w:val="00543194"/>
    <w:rsid w:val="005510DE"/>
    <w:rsid w:val="00554776"/>
    <w:rsid w:val="00555288"/>
    <w:rsid w:val="005613E6"/>
    <w:rsid w:val="005623BA"/>
    <w:rsid w:val="00570EB7"/>
    <w:rsid w:val="00571279"/>
    <w:rsid w:val="005845B7"/>
    <w:rsid w:val="00590AB5"/>
    <w:rsid w:val="00591706"/>
    <w:rsid w:val="00592F84"/>
    <w:rsid w:val="00593B09"/>
    <w:rsid w:val="005B0A2D"/>
    <w:rsid w:val="005B3E1C"/>
    <w:rsid w:val="005B4569"/>
    <w:rsid w:val="005C0C12"/>
    <w:rsid w:val="005C2332"/>
    <w:rsid w:val="005C4D97"/>
    <w:rsid w:val="005E08B0"/>
    <w:rsid w:val="005E2CB9"/>
    <w:rsid w:val="005E520D"/>
    <w:rsid w:val="005E5518"/>
    <w:rsid w:val="005F067D"/>
    <w:rsid w:val="005F6AE1"/>
    <w:rsid w:val="005F762B"/>
    <w:rsid w:val="00601BB9"/>
    <w:rsid w:val="00604442"/>
    <w:rsid w:val="00606BE5"/>
    <w:rsid w:val="006113B3"/>
    <w:rsid w:val="006172A4"/>
    <w:rsid w:val="00626C72"/>
    <w:rsid w:val="006273DF"/>
    <w:rsid w:val="00631964"/>
    <w:rsid w:val="0063572E"/>
    <w:rsid w:val="006440AE"/>
    <w:rsid w:val="00645076"/>
    <w:rsid w:val="00646606"/>
    <w:rsid w:val="00653E78"/>
    <w:rsid w:val="00654B09"/>
    <w:rsid w:val="00667742"/>
    <w:rsid w:val="00667E7E"/>
    <w:rsid w:val="0067073F"/>
    <w:rsid w:val="00684DFE"/>
    <w:rsid w:val="00685572"/>
    <w:rsid w:val="00685BB1"/>
    <w:rsid w:val="00686CDA"/>
    <w:rsid w:val="006A2956"/>
    <w:rsid w:val="006A5BE6"/>
    <w:rsid w:val="006B2B7B"/>
    <w:rsid w:val="006B2F6D"/>
    <w:rsid w:val="006B6554"/>
    <w:rsid w:val="006C3FE4"/>
    <w:rsid w:val="006C68A9"/>
    <w:rsid w:val="006D7678"/>
    <w:rsid w:val="006E1CEB"/>
    <w:rsid w:val="006E6D2E"/>
    <w:rsid w:val="006F30AC"/>
    <w:rsid w:val="006F5DC4"/>
    <w:rsid w:val="00700A1F"/>
    <w:rsid w:val="00701BBD"/>
    <w:rsid w:val="00711EAF"/>
    <w:rsid w:val="0071253C"/>
    <w:rsid w:val="00712E17"/>
    <w:rsid w:val="00714BF5"/>
    <w:rsid w:val="00717176"/>
    <w:rsid w:val="00717224"/>
    <w:rsid w:val="007172CD"/>
    <w:rsid w:val="00722429"/>
    <w:rsid w:val="00722EA2"/>
    <w:rsid w:val="0072354B"/>
    <w:rsid w:val="0072532D"/>
    <w:rsid w:val="007276E0"/>
    <w:rsid w:val="00732875"/>
    <w:rsid w:val="00732FB2"/>
    <w:rsid w:val="00736E0E"/>
    <w:rsid w:val="00740DFA"/>
    <w:rsid w:val="00741FCE"/>
    <w:rsid w:val="00742773"/>
    <w:rsid w:val="007462BF"/>
    <w:rsid w:val="007503E4"/>
    <w:rsid w:val="00755ABA"/>
    <w:rsid w:val="00775D45"/>
    <w:rsid w:val="00777181"/>
    <w:rsid w:val="00781701"/>
    <w:rsid w:val="00783AB8"/>
    <w:rsid w:val="00785783"/>
    <w:rsid w:val="0078718E"/>
    <w:rsid w:val="00792D14"/>
    <w:rsid w:val="00792E97"/>
    <w:rsid w:val="007935EB"/>
    <w:rsid w:val="007968AC"/>
    <w:rsid w:val="007A3D24"/>
    <w:rsid w:val="007C0E46"/>
    <w:rsid w:val="007C25C2"/>
    <w:rsid w:val="007C745C"/>
    <w:rsid w:val="007D3DE4"/>
    <w:rsid w:val="007D585E"/>
    <w:rsid w:val="007D7A25"/>
    <w:rsid w:val="007E2F37"/>
    <w:rsid w:val="00800637"/>
    <w:rsid w:val="00802453"/>
    <w:rsid w:val="00803F5D"/>
    <w:rsid w:val="00805C9E"/>
    <w:rsid w:val="0080651A"/>
    <w:rsid w:val="00806F42"/>
    <w:rsid w:val="0080708B"/>
    <w:rsid w:val="00807750"/>
    <w:rsid w:val="00812B72"/>
    <w:rsid w:val="00815A87"/>
    <w:rsid w:val="00841B51"/>
    <w:rsid w:val="0084226A"/>
    <w:rsid w:val="008428E7"/>
    <w:rsid w:val="008435AD"/>
    <w:rsid w:val="0085418A"/>
    <w:rsid w:val="00857C6E"/>
    <w:rsid w:val="0086066A"/>
    <w:rsid w:val="00861C22"/>
    <w:rsid w:val="00865CD1"/>
    <w:rsid w:val="008703F9"/>
    <w:rsid w:val="00870DC2"/>
    <w:rsid w:val="0087207C"/>
    <w:rsid w:val="00874DE4"/>
    <w:rsid w:val="0087721F"/>
    <w:rsid w:val="00886AB1"/>
    <w:rsid w:val="00890114"/>
    <w:rsid w:val="00894DFE"/>
    <w:rsid w:val="00894F03"/>
    <w:rsid w:val="008A0CA5"/>
    <w:rsid w:val="008B0E08"/>
    <w:rsid w:val="008B1543"/>
    <w:rsid w:val="008B794B"/>
    <w:rsid w:val="008B7AA4"/>
    <w:rsid w:val="008B7D27"/>
    <w:rsid w:val="008C4CB3"/>
    <w:rsid w:val="008D215D"/>
    <w:rsid w:val="008E0DA0"/>
    <w:rsid w:val="008E5FD3"/>
    <w:rsid w:val="008E6520"/>
    <w:rsid w:val="008E70F7"/>
    <w:rsid w:val="008F44F1"/>
    <w:rsid w:val="009024F7"/>
    <w:rsid w:val="00902E1D"/>
    <w:rsid w:val="00906D34"/>
    <w:rsid w:val="00910D8C"/>
    <w:rsid w:val="00911212"/>
    <w:rsid w:val="00913929"/>
    <w:rsid w:val="009200FB"/>
    <w:rsid w:val="00920AC8"/>
    <w:rsid w:val="00921C49"/>
    <w:rsid w:val="0092253B"/>
    <w:rsid w:val="00923A26"/>
    <w:rsid w:val="0092624B"/>
    <w:rsid w:val="00926774"/>
    <w:rsid w:val="00930FDC"/>
    <w:rsid w:val="00931884"/>
    <w:rsid w:val="00932366"/>
    <w:rsid w:val="009333D5"/>
    <w:rsid w:val="00945BC3"/>
    <w:rsid w:val="00945C16"/>
    <w:rsid w:val="00946636"/>
    <w:rsid w:val="00946DD8"/>
    <w:rsid w:val="0095034E"/>
    <w:rsid w:val="0095725C"/>
    <w:rsid w:val="009607CC"/>
    <w:rsid w:val="00961161"/>
    <w:rsid w:val="00961222"/>
    <w:rsid w:val="0096132D"/>
    <w:rsid w:val="00963286"/>
    <w:rsid w:val="0098382B"/>
    <w:rsid w:val="009939B3"/>
    <w:rsid w:val="009949F0"/>
    <w:rsid w:val="009951D6"/>
    <w:rsid w:val="009A3648"/>
    <w:rsid w:val="009A50A9"/>
    <w:rsid w:val="009B3740"/>
    <w:rsid w:val="009B40D4"/>
    <w:rsid w:val="009C5D3F"/>
    <w:rsid w:val="009C77D3"/>
    <w:rsid w:val="009D2A40"/>
    <w:rsid w:val="009D6F6B"/>
    <w:rsid w:val="009D7893"/>
    <w:rsid w:val="009D7959"/>
    <w:rsid w:val="009D7A42"/>
    <w:rsid w:val="009E2DF1"/>
    <w:rsid w:val="009E53D3"/>
    <w:rsid w:val="009F7013"/>
    <w:rsid w:val="00A041DB"/>
    <w:rsid w:val="00A04C53"/>
    <w:rsid w:val="00A052E0"/>
    <w:rsid w:val="00A15370"/>
    <w:rsid w:val="00A16792"/>
    <w:rsid w:val="00A17D7D"/>
    <w:rsid w:val="00A20BE8"/>
    <w:rsid w:val="00A27AF4"/>
    <w:rsid w:val="00A31900"/>
    <w:rsid w:val="00A31A24"/>
    <w:rsid w:val="00A32A39"/>
    <w:rsid w:val="00A341ED"/>
    <w:rsid w:val="00A40744"/>
    <w:rsid w:val="00A40781"/>
    <w:rsid w:val="00A640A1"/>
    <w:rsid w:val="00A65577"/>
    <w:rsid w:val="00A65600"/>
    <w:rsid w:val="00A671AF"/>
    <w:rsid w:val="00A735FC"/>
    <w:rsid w:val="00A73A37"/>
    <w:rsid w:val="00A758A2"/>
    <w:rsid w:val="00A8161E"/>
    <w:rsid w:val="00A9357F"/>
    <w:rsid w:val="00A94429"/>
    <w:rsid w:val="00A96E94"/>
    <w:rsid w:val="00A972E8"/>
    <w:rsid w:val="00AA10F6"/>
    <w:rsid w:val="00AA39B8"/>
    <w:rsid w:val="00AB1A4E"/>
    <w:rsid w:val="00AB3488"/>
    <w:rsid w:val="00AB3DAB"/>
    <w:rsid w:val="00AB5AA0"/>
    <w:rsid w:val="00AB611E"/>
    <w:rsid w:val="00AB7509"/>
    <w:rsid w:val="00AC3DF8"/>
    <w:rsid w:val="00AC4356"/>
    <w:rsid w:val="00AC50D3"/>
    <w:rsid w:val="00AC5345"/>
    <w:rsid w:val="00AC6095"/>
    <w:rsid w:val="00AD7F86"/>
    <w:rsid w:val="00AE440A"/>
    <w:rsid w:val="00AE5690"/>
    <w:rsid w:val="00AF05B8"/>
    <w:rsid w:val="00AF47D0"/>
    <w:rsid w:val="00B02F94"/>
    <w:rsid w:val="00B0405F"/>
    <w:rsid w:val="00B04D30"/>
    <w:rsid w:val="00B0633B"/>
    <w:rsid w:val="00B06342"/>
    <w:rsid w:val="00B063BA"/>
    <w:rsid w:val="00B07219"/>
    <w:rsid w:val="00B13607"/>
    <w:rsid w:val="00B22E14"/>
    <w:rsid w:val="00B2341D"/>
    <w:rsid w:val="00B27BA1"/>
    <w:rsid w:val="00B33A62"/>
    <w:rsid w:val="00B400C0"/>
    <w:rsid w:val="00B41A80"/>
    <w:rsid w:val="00B42F45"/>
    <w:rsid w:val="00B4658B"/>
    <w:rsid w:val="00B57F3A"/>
    <w:rsid w:val="00B61415"/>
    <w:rsid w:val="00B73F8F"/>
    <w:rsid w:val="00B768D3"/>
    <w:rsid w:val="00B7778F"/>
    <w:rsid w:val="00B91AA9"/>
    <w:rsid w:val="00B955D4"/>
    <w:rsid w:val="00BA5C76"/>
    <w:rsid w:val="00BC50A5"/>
    <w:rsid w:val="00BC77B1"/>
    <w:rsid w:val="00BD0CD8"/>
    <w:rsid w:val="00BD3D14"/>
    <w:rsid w:val="00BD718B"/>
    <w:rsid w:val="00BE06AF"/>
    <w:rsid w:val="00BF0E9C"/>
    <w:rsid w:val="00BF7A53"/>
    <w:rsid w:val="00C05ACE"/>
    <w:rsid w:val="00C12FF9"/>
    <w:rsid w:val="00C201F6"/>
    <w:rsid w:val="00C21821"/>
    <w:rsid w:val="00C21878"/>
    <w:rsid w:val="00C27B38"/>
    <w:rsid w:val="00C33497"/>
    <w:rsid w:val="00C46755"/>
    <w:rsid w:val="00C470DF"/>
    <w:rsid w:val="00C53172"/>
    <w:rsid w:val="00C70849"/>
    <w:rsid w:val="00C70BEB"/>
    <w:rsid w:val="00C750E6"/>
    <w:rsid w:val="00C7540F"/>
    <w:rsid w:val="00C81714"/>
    <w:rsid w:val="00C861F3"/>
    <w:rsid w:val="00C8633F"/>
    <w:rsid w:val="00C93163"/>
    <w:rsid w:val="00C95710"/>
    <w:rsid w:val="00CB1890"/>
    <w:rsid w:val="00CB667F"/>
    <w:rsid w:val="00CC1930"/>
    <w:rsid w:val="00CC2B46"/>
    <w:rsid w:val="00CC3390"/>
    <w:rsid w:val="00CC35C1"/>
    <w:rsid w:val="00CC4E12"/>
    <w:rsid w:val="00CC5145"/>
    <w:rsid w:val="00CD06FC"/>
    <w:rsid w:val="00CD0B6C"/>
    <w:rsid w:val="00CD102D"/>
    <w:rsid w:val="00CD60E5"/>
    <w:rsid w:val="00CD63FE"/>
    <w:rsid w:val="00CD77FE"/>
    <w:rsid w:val="00CE10FC"/>
    <w:rsid w:val="00CF62DC"/>
    <w:rsid w:val="00D04E25"/>
    <w:rsid w:val="00D0541A"/>
    <w:rsid w:val="00D07D32"/>
    <w:rsid w:val="00D122A3"/>
    <w:rsid w:val="00D13564"/>
    <w:rsid w:val="00D15625"/>
    <w:rsid w:val="00D16C76"/>
    <w:rsid w:val="00D21279"/>
    <w:rsid w:val="00D5014E"/>
    <w:rsid w:val="00D517BD"/>
    <w:rsid w:val="00D56FB9"/>
    <w:rsid w:val="00D62F9F"/>
    <w:rsid w:val="00D64D7D"/>
    <w:rsid w:val="00D84488"/>
    <w:rsid w:val="00D933EF"/>
    <w:rsid w:val="00D93425"/>
    <w:rsid w:val="00D941FC"/>
    <w:rsid w:val="00D94EF9"/>
    <w:rsid w:val="00D964B4"/>
    <w:rsid w:val="00DA0D34"/>
    <w:rsid w:val="00DA19E1"/>
    <w:rsid w:val="00DA1D19"/>
    <w:rsid w:val="00DA3CD1"/>
    <w:rsid w:val="00DA42E6"/>
    <w:rsid w:val="00DA4BC6"/>
    <w:rsid w:val="00DB00DD"/>
    <w:rsid w:val="00DB4FE7"/>
    <w:rsid w:val="00DB5DD0"/>
    <w:rsid w:val="00DB6BD1"/>
    <w:rsid w:val="00DD08AD"/>
    <w:rsid w:val="00DD59DC"/>
    <w:rsid w:val="00DE024F"/>
    <w:rsid w:val="00DE3AB1"/>
    <w:rsid w:val="00DF160B"/>
    <w:rsid w:val="00DF1F91"/>
    <w:rsid w:val="00DF4D7A"/>
    <w:rsid w:val="00DF501F"/>
    <w:rsid w:val="00DF5D50"/>
    <w:rsid w:val="00DF7237"/>
    <w:rsid w:val="00E0106F"/>
    <w:rsid w:val="00E036A5"/>
    <w:rsid w:val="00E05E25"/>
    <w:rsid w:val="00E0665B"/>
    <w:rsid w:val="00E06F33"/>
    <w:rsid w:val="00E17141"/>
    <w:rsid w:val="00E246B0"/>
    <w:rsid w:val="00E31500"/>
    <w:rsid w:val="00E31586"/>
    <w:rsid w:val="00E33CD3"/>
    <w:rsid w:val="00E33E37"/>
    <w:rsid w:val="00E34B36"/>
    <w:rsid w:val="00E51D8B"/>
    <w:rsid w:val="00E53411"/>
    <w:rsid w:val="00E53E23"/>
    <w:rsid w:val="00E54F1D"/>
    <w:rsid w:val="00E5601C"/>
    <w:rsid w:val="00E57D70"/>
    <w:rsid w:val="00E64279"/>
    <w:rsid w:val="00E67CEC"/>
    <w:rsid w:val="00E720D1"/>
    <w:rsid w:val="00E739AB"/>
    <w:rsid w:val="00E74B68"/>
    <w:rsid w:val="00E74F10"/>
    <w:rsid w:val="00E772F6"/>
    <w:rsid w:val="00E77A00"/>
    <w:rsid w:val="00E817BB"/>
    <w:rsid w:val="00E81CC0"/>
    <w:rsid w:val="00E90C4E"/>
    <w:rsid w:val="00E953E2"/>
    <w:rsid w:val="00E9768A"/>
    <w:rsid w:val="00EA2B6F"/>
    <w:rsid w:val="00ED1A4D"/>
    <w:rsid w:val="00ED6C8D"/>
    <w:rsid w:val="00EE06D0"/>
    <w:rsid w:val="00EE779F"/>
    <w:rsid w:val="00EE7CA8"/>
    <w:rsid w:val="00EE7D9E"/>
    <w:rsid w:val="00EF0834"/>
    <w:rsid w:val="00EF62E2"/>
    <w:rsid w:val="00EF6B10"/>
    <w:rsid w:val="00F010C5"/>
    <w:rsid w:val="00F0482B"/>
    <w:rsid w:val="00F04980"/>
    <w:rsid w:val="00F15B49"/>
    <w:rsid w:val="00F2492B"/>
    <w:rsid w:val="00F2496F"/>
    <w:rsid w:val="00F30DCC"/>
    <w:rsid w:val="00F32195"/>
    <w:rsid w:val="00F32B71"/>
    <w:rsid w:val="00F37D67"/>
    <w:rsid w:val="00F4467D"/>
    <w:rsid w:val="00F44C04"/>
    <w:rsid w:val="00F4538D"/>
    <w:rsid w:val="00F47EFD"/>
    <w:rsid w:val="00F54282"/>
    <w:rsid w:val="00F5561A"/>
    <w:rsid w:val="00F73673"/>
    <w:rsid w:val="00F73E0E"/>
    <w:rsid w:val="00F747DC"/>
    <w:rsid w:val="00F74C3E"/>
    <w:rsid w:val="00F75859"/>
    <w:rsid w:val="00F77225"/>
    <w:rsid w:val="00F77AE4"/>
    <w:rsid w:val="00F84AA6"/>
    <w:rsid w:val="00F84F59"/>
    <w:rsid w:val="00F863DD"/>
    <w:rsid w:val="00F92718"/>
    <w:rsid w:val="00F92A92"/>
    <w:rsid w:val="00F97481"/>
    <w:rsid w:val="00FA2793"/>
    <w:rsid w:val="00FA6DB3"/>
    <w:rsid w:val="00FB0A23"/>
    <w:rsid w:val="00FB73A8"/>
    <w:rsid w:val="00FC16D4"/>
    <w:rsid w:val="00FC6D0B"/>
    <w:rsid w:val="00FD1578"/>
    <w:rsid w:val="00FE5E47"/>
    <w:rsid w:val="00FF02A9"/>
    <w:rsid w:val="00FF4257"/>
    <w:rsid w:val="00FF57F1"/>
    <w:rsid w:val="00FF591D"/>
    <w:rsid w:val="00FF6C01"/>
    <w:rsid w:val="00FF7639"/>
    <w:rsid w:val="00FF7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477">
      <o:colormru v:ext="edit" colors="#fc6,#f90,#fcf,#ccecff"/>
    </o:shapedefaults>
    <o:shapelayout v:ext="edit">
      <o:idmap v:ext="edit" data="1,3"/>
      <o:rules v:ext="edit">
        <o:r id="V:Rule1" type="connector" idref="#AutoShape 1019"/>
        <o:r id="V:Rule2" type="connector" idref="#Straight Arrow Connector 3"/>
        <o:r id="V:Rule3" type="connector" idref="#AutoShape 818"/>
        <o:r id="V:Rule4" type="connector" idref="#Straight Arrow Connector 4"/>
        <o:r id="V:Rule5" type="connector" idref="#AutoShape 1004"/>
        <o:r id="V:Rule6" type="connector" idref="#Straight Arrow Connector 2"/>
        <o:r id="V:Rule7" type="connector" idref="#_x0000_s1810"/>
        <o:r id="V:Rule8" type="connector" idref="#AutoShape 1005"/>
        <o:r id="V:Rule9" type="connector" idref="#AutoShape 1011"/>
        <o:r id="V:Rule10" type="connector" idref="#AutoShape 1012"/>
        <o:r id="V:Rule11" type="connector" idref="#AutoShape 1014"/>
        <o:r id="V:Rule12" type="connector" idref="#_x0000_s3469"/>
        <o:r id="V:Rule13" type="connector" idref="#AutoShape 817"/>
        <o:r id="V:Rule14" type="connector" idref="#_x0000_s3468"/>
        <o:r id="V:Rule15" type="connector" idref="#AutoShape 1008"/>
        <o:r id="V:Rule16" type="connector" idref="#AutoShape 1017"/>
        <o:r id="V:Rule17" type="connector" idref="#_x0000_s3467"/>
      </o:rules>
    </o:shapelayout>
  </w:shapeDefaults>
  <w:decimalSymbol w:val="."/>
  <w:listSeparator w:val=","/>
  <w14:docId w14:val="6EE1C561"/>
  <w15:docId w15:val="{B4BD6513-417F-4FDF-977C-AC3D13518D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73E0E"/>
  </w:style>
  <w:style w:type="paragraph" w:styleId="Heading1">
    <w:name w:val="heading 1"/>
    <w:basedOn w:val="Normal"/>
    <w:next w:val="Normal"/>
    <w:qFormat/>
    <w:rsid w:val="00F73E0E"/>
    <w:pPr>
      <w:keepNext/>
      <w:outlineLvl w:val="0"/>
    </w:pPr>
    <w:rPr>
      <w:i/>
      <w:iCs/>
      <w:color w:val="1F1A17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5F762B"/>
    <w:pPr>
      <w:spacing w:after="240"/>
      <w:jc w:val="both"/>
    </w:pPr>
    <w:rPr>
      <w:sz w:val="24"/>
    </w:rPr>
  </w:style>
  <w:style w:type="paragraph" w:styleId="Footer">
    <w:name w:val="footer"/>
    <w:basedOn w:val="Normal"/>
    <w:rsid w:val="00F73E0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73E0E"/>
  </w:style>
  <w:style w:type="paragraph" w:customStyle="1" w:styleId="MTDisplayEquation">
    <w:name w:val="MTDisplayEquation"/>
    <w:basedOn w:val="BodyText"/>
    <w:next w:val="Normal"/>
    <w:rsid w:val="00F73E0E"/>
    <w:pPr>
      <w:tabs>
        <w:tab w:val="center" w:pos="4680"/>
        <w:tab w:val="right" w:pos="9360"/>
      </w:tabs>
      <w:jc w:val="left"/>
    </w:pPr>
  </w:style>
  <w:style w:type="paragraph" w:styleId="BodyTextIndent">
    <w:name w:val="Body Text Indent"/>
    <w:basedOn w:val="Normal"/>
    <w:rsid w:val="00F73E0E"/>
    <w:pPr>
      <w:tabs>
        <w:tab w:val="left" w:pos="1440"/>
      </w:tabs>
      <w:ind w:left="360"/>
      <w:jc w:val="both"/>
    </w:pPr>
    <w:rPr>
      <w:sz w:val="24"/>
    </w:rPr>
  </w:style>
  <w:style w:type="paragraph" w:styleId="BalloonText">
    <w:name w:val="Balloon Text"/>
    <w:basedOn w:val="Normal"/>
    <w:link w:val="BalloonTextChar"/>
    <w:rsid w:val="00606B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6B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80EC1"/>
    <w:pPr>
      <w:ind w:left="720"/>
      <w:contextualSpacing/>
    </w:pPr>
  </w:style>
  <w:style w:type="paragraph" w:customStyle="1" w:styleId="Default">
    <w:name w:val="Default"/>
    <w:rsid w:val="00857C6E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MTEquationSection">
    <w:name w:val="MTEquationSection"/>
    <w:basedOn w:val="DefaultParagraphFont"/>
    <w:rsid w:val="00593B09"/>
    <w:rPr>
      <w:rFonts w:ascii="Arial" w:hAnsi="Arial" w:cs="Arial"/>
      <w:b/>
      <w:vanish/>
      <w:color w:val="FF0000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fontTable" Target="fontTable.xml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40.wmf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5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3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2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0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theme" Target="theme/theme1.xml"/><Relationship Id="rId80" Type="http://schemas.openxmlformats.org/officeDocument/2006/relationships/image" Target="media/image36.wmf"/><Relationship Id="rId85" Type="http://schemas.openxmlformats.org/officeDocument/2006/relationships/image" Target="media/image41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5.wmf"/><Relationship Id="rId108" Type="http://schemas.openxmlformats.org/officeDocument/2006/relationships/image" Target="media/image48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1.bin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image" Target="media/image13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7.bin"/><Relationship Id="rId10" Type="http://schemas.openxmlformats.org/officeDocument/2006/relationships/image" Target="media/image2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7.wmf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4.wmf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image" Target="media/image14.wmf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image" Target="media/image43.wmf"/><Relationship Id="rId110" Type="http://schemas.openxmlformats.org/officeDocument/2006/relationships/image" Target="media/image50.wmf"/><Relationship Id="rId115" Type="http://schemas.openxmlformats.org/officeDocument/2006/relationships/footer" Target="footer1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8.bin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2.bin"/><Relationship Id="rId116" Type="http://schemas.openxmlformats.org/officeDocument/2006/relationships/footer" Target="footer2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4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7D50FF4-4D43-467A-BC93-DA6CCB5964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39</TotalTime>
  <Pages>7</Pages>
  <Words>1451</Words>
  <Characters>8271</Characters>
  <Application>Microsoft Office Word</Application>
  <DocSecurity>0</DocSecurity>
  <Lines>68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6341</vt:lpstr>
    </vt:vector>
  </TitlesOfParts>
  <Company>EM LAB</Company>
  <LinksUpToDate>false</LinksUpToDate>
  <CharactersWithSpaces>97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6341</dc:title>
  <dc:creator>David R. Jackson</dc:creator>
  <cp:lastModifiedBy>Jackson, David R</cp:lastModifiedBy>
  <cp:revision>112</cp:revision>
  <cp:lastPrinted>2021-12-05T18:03:00Z</cp:lastPrinted>
  <dcterms:created xsi:type="dcterms:W3CDTF">2021-12-05T18:03:00Z</dcterms:created>
  <dcterms:modified xsi:type="dcterms:W3CDTF">2023-10-31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(#E1)</vt:lpwstr>
  </property>
</Properties>
</file>